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01T07:36:53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 5995 15,'0'0'33,"0"0"-17,0 0-5,0 0 12,0 0-14,0 0-2,-30-17 5,27 12 1,0-1 5,-2 0 0,2-4-1,-2 3 19,3-3-1,-3-2-11,1 0-8,2 0-4,-1 0-4,2 3-6,-1 3 9,2 1 4,-1 3-2,1 2-13,0 0-5,0 0-21,0 7 13,0 8-3,4 6 16,5 8 9,2 8-8,1 6 0,-1 1-1,1 3 1,-2 0 0,1 1 0,-2-6 1,-3-8-2,0-5 1,0-9-1,-3-11-1,-1-2-39,-1-7-20,1 0-26,-2-2-48</inkml:trace>
  <inkml:trace contextRef="#ctx0" brushRef="#br0" timeOffset="310.0177">1766 5832 134,'0'0'90,"0"0"-40,0 0 1,0 0-41,0 0-10,0 0 0,-64 76-1,51-42 0,-1 4 1,1 0 0,1-1 0,0-6 1,3-4 0,1-7-1,4-4-1,4-4-49,0-5-73</inkml:trace>
  <inkml:trace contextRef="#ctx0" brushRef="#br0" timeOffset="570.0326">1732 5791 159,'0'0'118,"0"0"-98,0 0-8,87-2 25,-49 2 18,3 2-4,2 6-17,0-3-6,-6-1-1,-4-1-17,-5-3 2,-7 0-11,-7 0 5,-4 0 2,-4-2-8,-1-8-22,-5-12-54,0 0-70,0 3-167</inkml:trace>
  <inkml:trace contextRef="#ctx0" brushRef="#br0" timeOffset="1241.071">788 5310 327,'0'0'88,"0"0"28,0 0-53,0 0-21,0 0-16,0 0-26,0 0-4,1-2-9,10 2 11,-1 0 2,2 0 0,-2 0 1,0 0 6,0 0-7,-1 0 0,1-1-56,3 1-64,-3 0-55,-3 0-123</inkml:trace>
  <inkml:trace contextRef="#ctx0" brushRef="#br0" timeOffset="1501.0858">891 5082 217,'0'0'171,"0"0"-159,0 0-4,0 0 14,0 0 44,31 88-27,-25-50 10,-1 4-28,-1 7-20,-1 4 0,0 4 10,-3 4-11,0-1-1,0-4-23,0 7-60,0-17-79,0-15-91</inkml:trace>
  <inkml:trace contextRef="#ctx0" brushRef="#br0" timeOffset="1913.1094">1001 5121 459,'0'0'82,"0"0"-82,0 0-1,0 0-9,0 0 9,0 0 1,0 0-6,0 69 4,0-43-25,0 3-8,0 0-12,0-4-8,0-4 19,0-2 7,-1-5 20,-2-4 9,0-7 12,3 0 23,0-3-2,0 0-16,0 0-4,4 0-11,12 0 7,7 1 2,5 4 25,2-2 12,0 2-24,-2-1-12,-1-1-5,-3-1 0,-5-2-6,-4 0 1,-3 0-2,-4 0-9,-4-12-53,-2 1-22,-2-3-93</inkml:trace>
  <inkml:trace contextRef="#ctx0" brushRef="#br0" timeOffset="2149.1229">1082 5118 383,'0'0'82,"0"0"-71,0 0-11,0 0 0,0 0 0,40-92 12,-21 62-6,2 0-6,-3 1-1,0 3-5,-4 4-27,-4 5-25,-3 8-40,-4 3-50,-3 6-2</inkml:trace>
  <inkml:trace contextRef="#ctx0" brushRef="#br0" timeOffset="2816.1611">1070 4919 54,'0'0'89,"0"0"-83,0 0-6,0 0 0,0 0 30,64 73 29,-33-37-11,3 3-18,-1-2-13,-1-3-8,-9-4 3,-6-5-12,-5-7 0,-8-2-1,-4-2 1,0-1 8,0-1 4,-10 1 1,-5-4 1,0-3 12,-3-3 0,1-3 10,3 0 19,0-6-10,2-11-34,6 0-10,2-7-1,4-2 1,0-7 0,0-3 0,12-3 1,3-1-1,0 1-1,1 0 0,-1 3 0,3 4-1,-4 3 0,0 2-12,-3 4-16,-2 6 10,-1 4 10,-1 4-1,-1 6-13,-2 3-29,2 3-20,0 16 35,-1 10 36,0 5 0,-2 2 2,0-4-1,0-3 0,-1-10 1,1-4-1,1-6 1,1-6-1,-1-1 0,4-2 8,1 0 2,2 0-10,3-7 9,1-8 4,-2-1-6,1-4-6,-2-2-1,-3-1 0,-2 0-16,-4 2-7,-3 1-18,0 1-22,0 2 5,-10 3 16,-4 1-21,-5 3 8,-15 0 27</inkml:trace>
  <inkml:trace contextRef="#ctx0" brushRef="#br0" timeOffset="3197.1829">1243 4729 126,'0'0'145,"0"0"-19,0 0-107,0 0-19,0 0-6,0 0 6,49 84 0,-19-49 1,1 1 1,-1-1-1,-5-5 6,-4-6-6,-9-4 0,-4-1-1,-8-2 1,0 3 11,-3-1-5,-8 5-5,-8-1-2,1 3-12,-5-2-8,1-2-16,1-4 11,3-5 25,5-6 19,4-7 16,4 0-1,5 0-34,0-4-10,0-9 4,8-1 6,7-5 1,0 1 7,2-1-8,0 2-2,2 5 2,-2-1-2,-1 5-5,-2 4-19,-1 4-17,-1 0-12,1 11-46,-4 5 14,-3 4-9</inkml:trace>
  <inkml:trace contextRef="#ctx0" brushRef="#br0" timeOffset="3543.2027">1344 5646 133,'0'0'200,"0"0"-83,0 0-117,0 0 0,0 0 0,0 0 5,30-85 16,-9 42-5,4-3-14,1 0-2,2 3 7,-1 6-7,-2 4 0,-1 6 0,-5 10 0,-1 5-18,-4 7-18,-3 3 9,-2 2 12,-2 0 14,-1 7 1,-4 7 0,0 3 1,-2 5 9,0 2-9,0 0 6,-3-4-7,-6 2-18,-2-6-26,-3-4 1,-1-7-12,-12-5-20,4-10-55</inkml:trace>
  <inkml:trace contextRef="#ctx0" brushRef="#br0" timeOffset="3725.2131">1405 5257 103,'0'0'118,"0"0"-46,0 0-60,0 0-12,0 0 0,0 0 13,11 75 20,-2-38-12,4 1-6,-2-1-7,-1-5-7,-1-5 5,-1-5-6,5-7-32,-6-5-40,-1-6-88</inkml:trace>
  <inkml:trace contextRef="#ctx0" brushRef="#br0" timeOffset="4069.2327">1414 4735 479,'0'0'101,"0"0"22,0 0-55,0 0-41,0 0-6,0 0-21,0 0-7,8-50 7,8 25 0,1-3-1,0 0-5,0 0-20,-2 2-11,-3 2-14,-1 4 1,-2 0-17,-1 0-34,-1-7-7,-2 5-23,-4 2-48</inkml:trace>
  <inkml:trace contextRef="#ctx0" brushRef="#br0" timeOffset="4258.2435">1435 4528 97,'0'0'89,"0"0"-47,0 0-29,0 0-6,0 0-5,0 0 5,0 0-6,51 73-1,-32-63 0,5 4-13,-7-2-53,-1-4-86</inkml:trace>
  <inkml:trace contextRef="#ctx0" brushRef="#br0" timeOffset="4938.2824">1566 4405 90,'0'0'142,"0"0"-142,0 0-28,0 0 28,0 0 14,8 76 9,-2-45-6,0 2-11,-2-1-5,1-2-1,-1-5 0,-1-2 1,0-3 0,0-4 2,0-2-3,-2 1-2,1-3-5,-1-1-5,1 1 12,2 1 0,3 1 5,0 0 11,2-1 10,0 2-6,-2-5 13,1 1 9,1 1-9,-3-2-14,1-2-10,1 1-8,0 1 1,2-2-1,0 3 2,3-2 3,-2-1-6,0-1 0,-3-2 0,-2-2 0,-4-3-6,1 0-11,-3 0 17,0-9 1,0-8-1,0-3-33,-11-5-35,-2-1 2,-1 2 25,-2-4-22,1 3-9,2 0 1,2 1 71,7 5 0,1 2 49,3 2-10,0 4-20,0 2 10,4 0 7,2 0 3,2 4-21,0 1-10,0 1-7,1 2-1,1 1-1,-2 0-12,1 0-16,-2 1-20,-1 9 20,-1 1 6,-4 6 7,-1-2-7,0 2 0,0-3-18,0 2 21</inkml:trace>
  <inkml:trace contextRef="#ctx0" brushRef="#br0" timeOffset="5434.3108">1750 4757 38,'0'0'65,"0"0"-26,0 0-18,0 0-20,0 0 0,0 0-1,0-25 1,0 17 0,1 2 8,1 4 2,-2 2-9,1 0-2,-1 0-6,0 5 6,2 12 1,-2 8 20,0 8-10,0 7-4,0 5 2,0 4-8,0 4 8,-6-2 10,-2-7 31,-1-4 7,1-12 16,2-9-38,3-9-19,-1-3-9,4-5-2,0-2-5,0 0-13,0-7-43,5-8 21,4-9 35,6-5 9,0-9-2,1-5 0,2-4-5,3-2 14,0-1-8,-2 2-2,4 5-5,-4 3 1,-2 6 0,-1 8 4,-4 6 2,-2 8-8,-4 5-10,0 7-6,-1 0-2,-2 7-7,4 13 19,-4 11 6,-3 8 2,0 4-2,0 3-16,0 2-5,-3-1-23,-7-1-25,-4 9-7,2-14-25,1-12 27</inkml:trace>
  <inkml:trace contextRef="#ctx0" brushRef="#br0" timeOffset="5632.3221">1828 4880 162,'0'0'148,"0"0"-103,0 0-38,0 0-7,0 0 0,0 0 0,7 90-1,5-60-42,-1-8-55,-1-8-71</inkml:trace>
  <inkml:trace contextRef="#ctx0" brushRef="#br0" timeOffset="6222.3559">1898 4757 192,'0'0'193,"0"0"-109,0 0-51,0 0-21,0 0 4,0 0 1,3 77 2,0-48-12,0-1-7,1-2 8,2-1-8,-2-6 1,1-4 1,-3-3-2,2-4 0,-1-1 0,0-2 0,0 0-3,4-1-3,-1-1-1,3 0 6,3 0 1,0-1-1,2-1-5,0 4 5,-1-3 1,1 1-2,-3 0 2,-4 0 0,0 1-2,-2 3-4,-2 1 6,-2 6 0,-1 6 16,0 6-7,0 4-9,-3 4-7,-10 2-8,0-1 4,-7-3-2,1-6 4,-5-5-8,-2-10 5,3-7-7,-2-4-47,5-7-36,2-12 2,9-3 40,6 1 38,3 4 22,0 4 11,9 4 44,7 4-16,1 2-3,4 1 7,-2 2 3,5 0 21,0 2-31,0 6-10,1 1-5,-1 0-3,1-1-8,1 1-10,10-1-10,-6-3-64,-7-1-86</inkml:trace>
  <inkml:trace contextRef="#ctx0" brushRef="#br0" timeOffset="7004.4006">2005 4676 791,'0'0'91,"0"0"-91,0 0-10,0 0-1,0 0 9,0 0-8,0 0 1,28-36-1,-16 31-8,0 1-3,0 4-26,-3 0-33,-1 0-18,-2 2-4,1 10 64,-3 6 30,-1 5 8,-3 4 2,0 2 4,0 1-5,0-5 0,0-5-1,0-6 1,0-4-1,0-4-1,3-3-5,2-3 5,-1 3 1,2-3 16,3 0-6,-1 0 1,2 0-5,3 2-5,0-2 1,1 3-2,0 2 0,-1-1 0,-2 4-6,-1 1 4,-1 2 2,-3 2 13,-2 4 1,-3 3 2,-1 2-6,0 2 3,0 0-4,-5 0-9,-5-4 0,-1-4 0,-1-9 6,-1-2 2,-1-5-8,0 0-31,0-8-8,1-7-19,2-1 33,7-3 23,2 5 2,2 2 10,2 0 13,11 2 4,5 3-14,9 0-12,3 1 9,5 2 15,6 0 25,3 1 34,6 0-42,0 1-8,2-1-16,-3-2-10,-5-2 5,-7 0-7,-7-3 7,-8 0-13,-6 1-28,-6-1-46,-7 3-17,-3-7-10,-9 1 2,-4 1-174</inkml:trace>
  <inkml:trace contextRef="#ctx0" brushRef="#br0" timeOffset="7260.4153">2284 4195 643,'0'0'147,"0"0"-45,0 0-76,0 0-20,0 0 4,0 0-10,0 0-2,0 63-8,0-25-24,0 2-39,0 1-38,0-1-9,0 2-30,0-12-36,0-8-37</inkml:trace>
  <inkml:trace contextRef="#ctx0" brushRef="#br0" timeOffset="7597.4345">2306 4398 35,'0'0'170,"0"0"-133,0 0-36,0 0 59,0 0 23,0 0-16,0 0-4,56 97-5,-45-64-28,-2 2-23,0-2-6,0-6 1,0-8-2,-3-6-15,-1-6-3,-1-4 9,-1-3-40,3 0 17,-2-3 32,2-7 20,1-4 3,2-3-2,-1-1-13,-2-1-6,0 2-1,0 3 0,0 2-1,-2 4-17,-1 1-45,-3 6-28,0 1 4,0 0 21,0 6 3,-3 13-62</inkml:trace>
  <inkml:trace contextRef="#ctx0" brushRef="#br0" timeOffset="7807.4466">2421 4651 16,'0'0'94,"0"0"1,0 0-10,-42 79-17,38-57-10,4 3-21,0-2 9,0 1-21,4-3-9,5-2-6,3-3-9,0-9 0,-1 0 8,2-7 17,-1 0-7,3-3 1,0-11-4,1-5 2,-1-6-18,3-4-8,3-17-44,-5 6-94,-2 5-67</inkml:trace>
  <inkml:trace contextRef="#ctx0" brushRef="#br0" timeOffset="33184.8981">2530 4118 18,'0'0'34,"0"0"4,0 0 31,0 0 13,0 0-3,0 0 1,-2 0 31,2 0-10,0 0-2,0 0-21,0 0-24,0 0-28,0 0-21,0 0-5,0 0-10,0 0-3,0 0-11,2 0-4,10 0 10,3 5 2,1 4-43,4 2-27,-3 3-7,7 7-12,-7-2-41,-4-3-31</inkml:trace>
  <inkml:trace contextRef="#ctx0" brushRef="#br0" timeOffset="33985.9439">2630 4373 209,'0'0'142,"0"0"-69,0 0-48,0 0-24,0 0-1,0 0 0,0 0-5,19 4-1,-8-7 6,3-7 13,2-4-3,-2-1-9,0-2-1,-4 1-1,1 3-16,-7 6-5,-1 5-11,-3 2-16,0 0-3,0 9 3,0 8 45,0 7 4,-3 1 1,0 1 0,-1-2 12,2-5 0,0-2-5,2-7-7,0 0 0,0-1 0,0-4 8,4-2-9,5-1 1,0-2 22,5 0-10,2 0-7,1 0-6,0-2 10,-1-3-9,-2 0 0,-4 3-1,-3 2 0,-3 0-10,-3 0-6,-1 7 3,0 9 13,0 7 13,-3 6-3,-5 0-9,-3 1 11,0-3-2,1 0 19,-6-3-6,5-3-6,-2-2 3,2-3 3,2-4 25,0-6 13,6-3-5,2-1-21,1-2-17,0 0-18,0 0-11,3 0-25,13 0 10,8 0 26,9 4 1,7 3 15,8 3 8,1 4-8,3 0 1,0-1 1,-4-2-8,-5-3-2,-5-5 0,-7-3 25,-1 0 1,-3 0 5,-2-7-13,-2-2-15,0 3-9,0-3 0,-5 3-2,-1-2-1,-2 3-42,-4 1-13,-2 0-24,-3-1-18,-6-7-36,0 3 7,0-5-65</inkml:trace>
  <inkml:trace contextRef="#ctx0" brushRef="#br0" timeOffset="34955.9994">2818 4134 591,'0'0'84,"0"0"-28,0 0-50,0 0-6,0 0-10,0 0 9,31-72 0,-5 45 1,2-2-3,1-1 2,0 4-5,-2 4-10,-5 6-5,-5 4-11,-3 8-10,-5 4-13,-4 1-47,-2 18 54,-3 7 48,0 13 15,-1 5-14,-10 5 0,-5 3 0,-2 2 0,-5 0 6,1 0-6,-2-4 8,5-10 20,2-9 11,5-11 5,6-8-15,5-8-2,1-4-28,0-3-46,15-17-1,9-8 47,5-9 13,4-4-12,2-1 0,-2 1-1,-4 7-1,-3 8-6,-1 6 5,-5 5 1,-4 7-8,-4 5-8,0 3 8,-6 0-8,1 2 17,-1 10 7,0 7 23,-5 1-10,-1 7-11,0-1 5,0 3 1,0-3 1,-8-1-3,-1-2 0,1-4-12,-1-6 8,-1-3 2,1-5 14,-2-5-8,-2 0-17,-1-13-23,-3-10-8,-4-8-3,0-10-27,-5-8-43,-2-4-17,-2-8 50,0-1-11,1 1 53,3 3 29,8 9 18,5 10 44,5 16 1,5 11 12,3 9-50,0 3-25,3 12 0,13 17 56,9 20 25,12 23 17,14 20-36,4 7-9,-9-15-15,-9-21-8,-14-22-10,-2-6-2,0 1-4,0 1-5,1-2-3,-6-10-6,-7-10 2,-3-6 4,-4-5-5,-2-3 0,0-1 8,0 0-9,0 0-24,0 0-15,-5 0-41,-20-15-148,0-2 16,2-2 9</inkml:trace>
  <inkml:trace contextRef="#ctx0" brushRef="#br0" timeOffset="35160.011">3092 4359 120,'0'0'144,"0"0"22,0 0-9,0 0-11,0 0-69,0 0-43,0 0-25,-31 29-8,25 8 0,-3 11 0,-1 5 0,1 5 0,0 0-1,0-9 0,0-6 0,3-8 0,1-11-49,5-10-68,0-14-76,0-10-99,6-12 144</inkml:trace>
  <inkml:trace contextRef="#ctx0" brushRef="#br0" timeOffset="35378.0235">3182 4232 163,'0'0'264,"0"0"-245,0 0-13,0 0 10,0 0 34,81 34 21,-58-21-34,-2-3-19,1 0-10,-2-4-2,-2 0-3,-2-4-3,-1 1-56,1-1-53,-3 1-59,-6 1-121</inkml:trace>
  <inkml:trace contextRef="#ctx0" brushRef="#br0" timeOffset="35963.057">3276 3805 436,'0'0'264,"0"0"-253,0 0-11,0 0-67,0 0 46,0 0 21,0 0 0,49 64-13,-38-38-32,-1 3-20,-4 2-10,-5 1 26,-1-3 28,0-3 19,-1-4 2,-7-5 18,1-5 50,3-6 43,4-5-23,0-1-52,0 0-28,0-4-8,3-10-5,8-6 5,1-4 6,3-4-5,2 2-1,-1 1 2,-4 7-1,-1 3 0,-1 9-1,-4 3-13,1 3-7,1 0 8,2 8 12,1 12 77,1 8 5,1 7-40,-2 4-25,-3 6 2,-2 1-9,-1 4 7,-2 0 8,-2-4-8,1-2-8,-2-8 1,0-5-3,1-5-7,-1-8-9,0-6-28,0-4-7,0-6-9,0-2 15,0 0-11,0-16-17,0-8-48,0-9-36,-3-20 14,-4 7-43</inkml:trace>
  <inkml:trace contextRef="#ctx0" brushRef="#br0" timeOffset="36144.0673">3534 4088 59,'0'0'175,"0"0"-24,0 0-15,0 0-28,0 0-41,0 0-39,0 0-2,26-54-7,-12 33-9,4-4-8,0-2-2,1 0-8,-1 2-34,-1 5-34,3 6-38,-6 5-38,-4 2-51</inkml:trace>
  <inkml:trace contextRef="#ctx0" brushRef="#br0" timeOffset="36360.0797">3604 3863 386,'0'0'165,"0"0"-97,0 0-41,0 0 39,0 0 12,3 90-34,7-65-33,1-2-10,2-1-1,1-6-24,-2-3-80,1-10-60,-4-3-57,-3 0-16</inkml:trace>
  <inkml:trace contextRef="#ctx0" brushRef="#br0" timeOffset="36960.114">3680 3830 45,'0'0'97,"0"0"34,0 0 16,0 0-32,0 0-42,0 0-45,0 0-28,-2 45 6,5-15 30,5 3 1,-1 2-6,4 1-7,-4-3-4,2-7-1,0-3-3,1-7-9,1-2-7,2-1-1,1-6 0,2-2-8,1 0 8,0-2 1,2-1 0,-3-2 0,-4 1 0,0 0 0,-6-1 0,-3 2 0,-2 1 0,-1 0-1,0 4-20,0 3 21,0 9 0,-9 5 8,-6 5-7,0 1 6,-5 1-5,-1-5 5,-2-2 0,-2-6-1,1-5 3,-1-10 2,1-3-11,3 0-5,2-14-45,2-6-25,7 0 5,4 2 39,4 3 23,2 1 6,0 7-8,0 1-1,9 2 6,6 4 5,5 0 13,3 0 13,9 3 16,4 11 15,2 3-5,1 3-8,1 1-8,-4 0-22,-4-4-12,-7-3 6,-7-3 1,-3-7-3,-7-1-6,-1-3-54,0 0-122,-5 0-178</inkml:trace>
  <inkml:trace contextRef="#ctx0" brushRef="#br0" timeOffset="41532.3755">3077 6145 29,'0'0'85,"0"0"16,0 0-4,0 0-5,0 0-8,0 0-9,-4 0-16,4 0-19,0 0-15,0 0-18,0 0-6,0 0 0,0 0-1,0 0 0,0 0 0,0 0 0,0 0 0,0 0-1,0 0-7,0 0-2,0 0-21,0-2-34,3-9 1,7-3 51,3-8 13,3-4 7,1-3-6,0-3 9,1 1-9,-3 0-1,1 1 1,-1 1-1,-2 2-10,-2 2-3,-3 5 3,-1 5 0,-4 5 10,-2 5 0,-1 4 0,0 1 0,0 0 15,0 0-15,0 6-3,-6 7-37,-1-1-61,-1-3-90</inkml:trace>
  <inkml:trace contextRef="#ctx0" brushRef="#br0" timeOffset="41984.4014">3116 5816 49,'0'0'175,"0"0"-122,0 0-53,0 0-25,0 0 25,0 0 1,0 0 14,74-61-4,-49 39 2,0-2-6,-2 2-5,2 1-1,-7 4 1,-2 4-1,-5 6-1,2 5-6,-6 2 4,1 5 2,-2 12 45,1 9 8,-2 6-25,-4 4-8,-1 3 10,0-2 5,0 0 8,-6-7-5,0-4-11,0-6-14,2-6-3,1-2-10,1-4 0,2-1-31,0-2-81,0-2-79,0-1-73</inkml:trace>
  <inkml:trace contextRef="#ctx0" brushRef="#br0" timeOffset="57052.2632">3571 5565 25,'0'0'79,"0"0"-13,0 0-15,0 0 1,0 0 16,-33 0-11,27 0 7,2 0-5,-1 0-13,1 0 10,1 0-8,1 0-10,2 0-15,-1 0-9,1 0-4,0 0-10,0 0-1,0 0 0,0 0-11,0 0 2,0-4-29,0-3 0,1-5 15,10-9 16,1-4 8,0-4 0,3-2 1,0-2-1,-1 3 1,-3 3-1,5 1-9,-2 5 8,-3 1-13,-1 7-12,-3 4-6,-2 4-4,-2 5-6,-3 0 0,0 0-12,0 5 29,0 9 25,0 8 14,0 3-3,0 3-1,0 1-10,0-2 1,0-5-1,0-2 1,0-2-1,0-2 0,5-5 0,1-1-2,2-6-15,-1-1-6,4-3-16,-1 0 26,2 0 12,1-6 1,0 1 0,1-1 1,-2 1-1,1 3 1,-2-1-1,-2 3-1,-3 0 1,-1 0 0,-1 0 9,-4 0 0,0 5 8,0 5 2,0 5 1,0 4-6,-10 4-5,-1 2-2,-1 2 0,-4 2-6,-2-1 7,1-5-1,0-4 1,3-6 23,0-7 0,3-6 7,0 0-38,3-5-12,0-11-11,4-1 13,1 0 9,1 0-7,2 2 6,0 5 1,0 6 1,0 1 0,0 3-11,0 0-7,0 0 18,5 4 28,4 11 19,4 3-2,-1 6 24,4 2-7,-2 5-30,-2-3-13,3-2-12,-6-2-6,-1-7-1,-2-5 1,-1 0 0,-2-5 8,-2-2-9,1 0-23,0-5-32,2 0-54,1-4-88,-3-9-26</inkml:trace>
  <inkml:trace contextRef="#ctx0" brushRef="#br0" timeOffset="57331.2792">3832 5284 375,'0'0'53,"0"0"-41,0 0-2,0 0 0,21 101 40,-14-69-11,1 4-20,1-2-7,-1 2-12,-1 0 1,-3-6-1,-1-2 0,-3-6-34,0-7-19,0-3-18,0-7-4,-1-5-10,-5 0-23,-1-8 11</inkml:trace>
  <inkml:trace contextRef="#ctx0" brushRef="#br0" timeOffset="57540.2911">3874 5559 83,'0'0'68,"0"0"-21,0 0 15,0 0 3,80-5 26,-48 15-26,3 0-6,0 1-23,1-3-17,-6-1 3,-6-5-8,-4-1-5,-5-1-8,-3 0 0,-5 0 8,-2 0-8,-3 0 0,2 0-1,-1 0 0,-1 0-62,-2 0-68,0 0-53,0-1-95</inkml:trace>
  <inkml:trace contextRef="#ctx0" brushRef="#br0" timeOffset="57775.3045">3918 5173 350,'0'0'199,"0"0"-199,0 0-43,0 0 4,0 0 23,0 0 15,93 54 1,-69-32-7,6 15-51,-9-5-55,-5-6-110</inkml:trace>
  <inkml:trace contextRef="#ctx0" brushRef="#br0" timeOffset="58165.3269">4015 5026 137,'0'0'136,"0"0"-80,0 0-44,0 0-12,0 0-6,0 0 0,0 0 6,66-1 7,-52 8-7,-1 4 0,-5 2-3,-1 4-25,-7 5 19,0 4 0,0 6-25,-9 3-46,-5 4 7,0-3 27,-1-2 43,0-7 3,7-7 72,4-11 30,1-4 5,3-5-80,0 0-21,0-8 3,0-7 1,5-6 1,5-2-3,0-2 3,1 2-9,-2 4-1,-2 5-1,0 3 0,-2 8-58,-4 3-81,1 11-22</inkml:trace>
  <inkml:trace contextRef="#ctx0" brushRef="#br0" timeOffset="58354.3377">4108 5403 159,'0'0'37,"0"0"-19,0 0 19,0 0 11,0 0-29,59 88-12,-45-73 1,2-1-7,-3-6-1,1-8-63,-5 0-87</inkml:trace>
  <inkml:trace contextRef="#ctx0" brushRef="#br0" timeOffset="58772.3616">4214 5353 325,'0'0'103,"0"0"-103,0 0-28,0 0 25,0 0 3,0 0 18,0 0-10,48-33-7,-38 30-1,2-1 0,-3 2-1,2 2-1,-3 0-13,1 0 6,-1 7 9,-1 4 0,-2 1 9,-1 0 6,-2 3 0,-2 2 9,0 2 2,0 3-3,0 5-17,0-1 1,-2 1-5,0-5 12,0-2 37,2-6 5,0-2-27,0-5-19,2-2-7,6 0-3,0-5 0,2 0 12,2 0 42,0 0-24,3 0-17,0-5-13,3-7-1,-2 0-25,11-16-35,-5 5-99,-7-2-123</inkml:trace>
  <inkml:trace contextRef="#ctx0" brushRef="#br0" timeOffset="59478.402">4343 4947 23,'0'0'411,"0"0"-359,0 0-42,0 0-9,47-86-1,-29 73 0,-3 6-1,0 2-8,1 5-7,-2 0 16,-4 2 2,1 15 24,-3 6 21,-5 7-21,-1 7-8,-2 6 6,0 3-5,0-2-12,-4-1-5,2-9-2,-2-5-44,4-10-16,0-11-48,0-8-63,8 0 34,4-18 104,4-10 33,1-8 1,2-5 31,0-1 41,1-1-25,-1 2-15,-3 7 19,1 2-13,-1 8 6,-5 7 1,-2 7-19,-2 6-27,-2 4-12,-1 0-11,-2 7 20,-2 15 3,0 10 14,0 11 2,-12 5-4,-6 8-11,-6 2 6,-3 1-5,-1-2 5,0-6 3,4-8 42,6-11 64,6-13-31,8-9-39,2-8-43,2-2-3,0 0-28,3-5 4,14-9 24,2-8 29,7-4-2,3-8-7,0-3-14,-1 0-6,-2 0-14,-3 4-13,-8 2-14,-3 2-22,-5 5-15,-4 2-4,-3 6-35,0 1 4,-6 3-22,-5 2-43</inkml:trace>
  <inkml:trace contextRef="#ctx0" brushRef="#br0" timeOffset="59718.4157">4578 4945 3,'0'0'143,"0"0"11,0 0 9,0 0-56,0 0-48,0 0-59,0 0-14,-3 29 5,26 3 9,9 12 35,5 8 8,5 9-5,0 3-15,-2 0-12,-1-6-2,-5-7-9,-8-10 1,-5-15-1,-8-9-12,-7-12-24,-2-5-39,-4 0 11,0-14 14,-4-23-44,-9 5-101,-1-1-45</inkml:trace>
  <inkml:trace contextRef="#ctx0" brushRef="#br0" timeOffset="59877.4248">4834 5227 253,'0'0'232,"0"0"-98,0 0-92,0 0-33,0 0 8,0 0 13,0 0-18,32-93-4,-19 60-8,0-4-18,0-2-38,-3-12-58,-1 9-65,-6 5-68</inkml:trace>
  <inkml:trace contextRef="#ctx0" brushRef="#br0" timeOffset="60476.459">4803 4749 182,'0'0'101,"0"0"-56,16 72 28,1-29 24,-1 6-31,5-1-14,0 1-23,0-1-16,0-10-10,-2-5-2,-5-12 0,-5-8-1,-2-6 0,-3-6-1,-3-1-12,3 0-14,-2-1 5,2-11 22,1-5 16,-1-12-6,2-8-10,-2-9-26,-1-7-12,-1-17 14,-2-15-22,0 6 20,0 11-6,0 7 25,-2 21 7,-1-2 49,2 3 7,-1 13 19,2 11 4,-1 10-38,1 5-41,0 0-10,0 0-12,0 7 8,3 4 14,7 3 12,7 3 1,-2-3-3,7 3-9,-1 0-1,3 2 0,3 1 2,1 2-2,5 4 0,0 3 0,1 3 0,2 1 0,-4 4 1,-2-2 8,-1 0-9,-5-1 0,-5-3 2,-3-2 8,-5-4-9,-5-5 5,-5-4-3,-1 1-3,0-3-6,-4-3-30,-8-3-19,-21-8-50,1 0-45,-2 0-82</inkml:trace>
  <inkml:trace contextRef="#ctx0" brushRef="#br0" timeOffset="60644.4687">5122 4817 150,'0'0'176,"0"0"-8,0 0-52,0 0 1,0 0-29,0 0-47,0 0-41,-13-26-13,24 17 11,6-1 1,1 1-6,1 0-65,2 4-62,-6 2-60,-6 3-64</inkml:trace>
  <inkml:trace contextRef="#ctx0" brushRef="#br0" timeOffset="60800.4776">5160 5054 472,'0'0'158,"0"0"-37,0 0-62,0 0 23,0 0-48,0 0-18,20-81-16,9 14-31,-4 8-102,-4 7-158</inkml:trace>
  <inkml:trace contextRef="#ctx0" brushRef="#br0" timeOffset="61289.5055">5261 4439 854,'0'0'114,"0"0"-95,0 0-19,0 0-97,0 0 51,0 0 35,0 0 11,45-73 15,-18 37-7,3-2-8,-4 1-14,0 6-33,-4 6-56,-4 9-40,-3 10-43,-9 6-75</inkml:trace>
  <inkml:trace contextRef="#ctx0" brushRef="#br0" timeOffset="61507.518">5428 4542 474,'0'0'105,"0"0"-99,0 0-6,0 0-17,0 0 1,0 0 16,0 0 13,58 59-1,-38-37-12,2 1-61,-8-4-109,-2-8-176</inkml:trace>
  <inkml:trace contextRef="#ctx0" brushRef="#br0" timeOffset="61721.5303">5531 4417 614,'0'0'64,"0"0"-64,0 0-20,0 0 20,40 106 0,-29-59 19,4 3-8,-3 4-11,2 18-45,-3-13-96,-5-11-115</inkml:trace>
  <inkml:trace contextRef="#ctx0" brushRef="#br0" timeOffset="62114.5527">5671 4333 538,'0'0'184,"0"0"-184,0 0 0,0 0-28,0 0 27,-10 87-5,4-53 6,0 4 0,-1-1-1,5 1 1,1-5-2,1-3 2,0-6-6,0-7 6,3-2-1,10-2-1,3-4-5,7 0 7,2-5 33,3-1 8,-2-3-22,3 0-1,-3-2-2,-2-5-1,-3-3 2,-2 0-3,-4 1-12,-3 1 5,0 1-7,-5 1-23,-2 1-28,-5-1-32,0 0-63,0 0-111</inkml:trace>
  <inkml:trace contextRef="#ctx0" brushRef="#br0" timeOffset="62496.5746">5658 4235 527,'0'0'29,"0"0"-29,0 0-84,0 0 39,0 0 32,0 0 3,0 0 1,0-2 2,0 2 7,3 0 8,-2 0 27,-1 0 12,2 0-11,-2 0-7,1 0-7,1 0-15,2 0-7,5 2 2,0 4-1,4-3 5,4 3-5,0 1 1,0 0-1,1-1 1,-4-1-1,-2 0-1,-2-1-44,-1-2-44,-5 1-48,-1-3-164</inkml:trace>
  <inkml:trace contextRef="#ctx0" brushRef="#br0" timeOffset="62777.5907">5855 4051 679,'0'0'156,"0"0"-156,0 0-75,0 0 59,0 0 16,46 95 21,-34-48-11,3 22-9,-6 16-1,-6 17-19,-3-9-70,0-19-53,-5-28-22,-11-12 2,2-9 27</inkml:trace>
  <inkml:trace contextRef="#ctx0" brushRef="#br0" timeOffset="63194.6145">5984 4031 345,'0'0'195,"0"0"-195,0 0-15,0 0 15,0 0 21,6 101 1,-6-59-12,0 5-3,0 0-7,0 1-1,0-5-19,0-10 13,0-11 7,0-5-1,0-7-7,6-3 2,5-2 6,4 3 26,3-5 31,6 3-2,2-3-22,3-1-15,-1 1-4,0-3-5,-2 0-8,-5 0 9,-3 0-4,-5 0 2,-3 0 1,-4 0-8,-3 0-1,-1 0-8,-2 0-21,0-3-35,0 3-106,0-2-193</inkml:trace>
  <inkml:trace contextRef="#ctx0" brushRef="#br0" timeOffset="64253.6751">6343 3800 36,'0'0'31,"0"0"-31,0 0-22,0 0 12,0 0 10,91-45-1,-77 40 0,-2 5 0,-1 0 1,-6 2-19,-1 12 6,-3 8 13,-1 7 26,0 9-3,-1 4 16,-7 4-13,-2 0 7,2-5-2,2-7 9,0-10 9,5-9-19,-1-5-22,2-6-8,0-4-1,0 0-18,0-4 17,9-9 2,3-5 18,3-5 2,0-5-6,3-2-8,-1 0-5,2-3 0,0 4 1,-2 0-1,-1 7-1,1 3 0,-4 7-1,-1 2 1,-4 9-7,2 1-1,-4 0 6,-3 11 2,0 8 0,-2 5 1,-1 6-1,0-2-2,0-1-17,-3-4-24,-3-8-22,-3-7-7,-3-5 12,-1-3-8</inkml:trace>
  <inkml:trace contextRef="#ctx0" brushRef="#br0" timeOffset="64524.6906">6571 3967 16,'0'0'44,"0"0"4,-81-87-11,51 53-28,4-2-6,3 7 65,5 7 62,8 8 85,5 8-54,2 5-71,3 1-66,0 0-24,0 8-50,15 10 35,9 9 15,6 12 22,4 6-12,7 8-1,0 3 1,2-1-3,-2 1-7,-1-8 3,-4-3-3,-5-9-9,-7-11-13,-6-7 5,-6-6-19,-6-9-9,-5-3-6,-1 0 23,0-3 13,-1-13-82,-23-15-66,3 3-20</inkml:trace>
  <inkml:trace contextRef="#ctx0" brushRef="#br0" timeOffset="64684.6997">6613 4034 62,'0'0'205,"0"0"16,0 0-68,0 0-54,0 0-37,0 0-31,0 0-22,-23 57-9,17-31-1,3 3-6,0-4-50,3 3-71,0-9-70,0-5-61</inkml:trace>
  <inkml:trace contextRef="#ctx0" brushRef="#br0" timeOffset="64867.7102">6641 4010 209,'0'0'139,"0"0"-94,0 0 17,0 0 10,95-1-2,-65 6-12,0 4-36,-2-4-11,-1 1-9,-3-2-2,-3-3-22,-6-1-57,-5 0-64,-4 0-69</inkml:trace>
  <inkml:trace contextRef="#ctx0" brushRef="#br0" timeOffset="65117.7245">6223 3892 186,'0'0'671,"0"0"-596,0 0-75,0 0-75,0 0 32,0 0 14,0 0 10,32 25-30,-3 8-102,-3-2-22,-5-3-135</inkml:trace>
  <inkml:trace contextRef="#ctx0" brushRef="#br0" timeOffset="65341.7373">6314 4207 205,'0'0'123,"0"0"-123,0 0 1,0 0 11,0 0-1,0 0-2,85-70-9,-70 57-9,-4 3-23,-4 6-45,-1 4-63,-3 0 37</inkml:trace>
  <inkml:trace contextRef="#ctx0" brushRef="#br0" timeOffset="65753.7609">6439 4170 42,'0'0'59,"0"0"-11,0 0 30,0 0-25,0 0-8,0 0-29,-19 72-16,19-72-6,0 0-6,1 0 12,7 0 1,4 0 9,-2-4-2,1 0-7,2 2 1,-2 0-1,-2 1-1,1 1-11,-4 0-15,-1 0-28,-2 9 7,-2 3 34,-1 4 13,0 3 0,-1 4 0,-7-1 7,-3 3 8,0-3 31,2-2 36,0-5 32,1-3-26,4-5-40,2-4-18,0-3-7,2 0-23,0 0-7,0 0-15,10-9 22,9-4 0,5-4 16,3-1-6,6-2-1,1 2-9,3 0 8,0 2-7,4 3-1,-4 3 0,-1 0 0,-2 4-37,-1-16-62,-9 4-82,-8-4-119</inkml:trace>
  <inkml:trace contextRef="#ctx0" brushRef="#br0" timeOffset="66011.7756">6663 3473 658,'0'0'124,"0"0"-124,0 0-41,0 0-47,0 0 12,0 0 9,0 0 7,24 30-56,-15-10-38</inkml:trace>
  <inkml:trace contextRef="#ctx0" brushRef="#br0" timeOffset="66331.794">6706 3722 273,'0'0'115,"0"0"-77,0 0-38,0 0 14,0 0 27,0 0-18,0 0-13,79-76-2,-61 65-8,-1 1 0,-1 3 0,-1 5 0,1 2 0,-1 0 2,2 12-1,-1 9 21,4 10-6,-1 11 7,0 21-1,1 24-1,-6-4 5,-3-7 30,-3-15-6,-4-21-9,1-4-22,-1-4-12,-1-11-6,1-9-1,-2-10-44,-2-7-52,0-12-65,-9-5-160</inkml:trace>
  <inkml:trace contextRef="#ctx0" brushRef="#br0" timeOffset="66545.8062">6924 3834 530,'0'0'152,"0"0"-126,0 0-26,40-72 1,-20 47 1,1-2-2,2-1 1,1 1-1,-1 0-20,-1-9-74,-2 8-95,-10 4-211</inkml:trace>
  <inkml:trace contextRef="#ctx0" brushRef="#br0" timeOffset="66779.8196">7026 3577 449,'0'0'166,"0"0"-105,0 0-61,0 0 0,0 0-9,0 0 9,19 78 1,-4-43 6,3 2-7,0 2-34,1-5-57,-4-9-11,0-16-80,-6-9-18</inkml:trace>
  <inkml:trace contextRef="#ctx0" brushRef="#br0" timeOffset="67361.8529">7169 3540 87,'0'0'192,"0"0"10,0 0-26,0 0-39,0 0-51,0 0-35,0 0-37,-9 35-6,9-12 3,6 0-10,3 5 0,4-3-1,2 1 1,-1-4-1,-2-2 0,1-5 0,-1-1-1,0-2 0,0-4 0,-1 1-1,3-1 1,-2 1 0,2 1 1,-1 0 0,0-1 0,-1 0-1,-3-1-11,0-4-2,-5 1 4,-2 1 3,-2 1 7,0 8 2,-3 8 5,-13 9-5,-4 4-1,-3 1 8,2-8-8,2-8 38,3-8 38,2-8-38,0-3-31,3-2-8,-2 0-15,6 0-4,-1-10-5,3 4 1,2-1 7,2 2 6,1-1-1,0 1 3,0 0-5,1 1 5,12-1 8,4 2 11,3-1-1,8 3-9,1-1 1,2 2-2,0 0 0,1 0-1,-2 2-1,0 3-8,-4-2-9,-5-3-21,-5 0-21,-2 0-50,-7 0-91,-5-7-13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271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700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855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842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680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735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864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5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196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989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628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14A4C-7363-4EA3-8502-1853CB005B52}" type="datetimeFigureOut">
              <a:rPr lang="zh-CN" altLang="en-US" smtClean="0"/>
              <a:t>2020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68CCE-D112-4DDE-BF70-68E43E8B92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722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0"/>
          <p:cNvSpPr>
            <a:spLocks noChangeArrowheads="1"/>
          </p:cNvSpPr>
          <p:nvPr/>
        </p:nvSpPr>
        <p:spPr bwMode="auto">
          <a:xfrm>
            <a:off x="2987824" y="467961"/>
            <a:ext cx="2952601" cy="5847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30000"/>
              </a:spcBef>
            </a:pPr>
            <a:r>
              <a:rPr lang="en-US" altLang="zh-CN" sz="3200" b="1" dirty="0" smtClean="0">
                <a:latin typeface="+mn-lt"/>
                <a:ea typeface="楷体" panose="02010609060101010101" pitchFamily="49" charset="-122"/>
              </a:rPr>
              <a:t>3.2  </a:t>
            </a:r>
            <a:r>
              <a:rPr lang="zh-CN" altLang="en-US" sz="3200" b="1" dirty="0">
                <a:latin typeface="+mn-lt"/>
                <a:ea typeface="楷体" panose="02010609060101010101" pitchFamily="49" charset="-122"/>
              </a:rPr>
              <a:t>森林救火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676400" y="1066800"/>
            <a:ext cx="699928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zh-CN" altLang="en-US" sz="2800" b="1"/>
              <a:t>森林失火后，要确定派出消防队员的数量</a:t>
            </a:r>
            <a:r>
              <a:rPr lang="en-US" altLang="zh-CN" sz="2800" b="1"/>
              <a:t>.</a:t>
            </a:r>
          </a:p>
          <a:p>
            <a:pPr algn="l" eaLnBrk="1" hangingPunct="1">
              <a:spcBef>
                <a:spcPct val="25000"/>
              </a:spcBef>
            </a:pPr>
            <a:r>
              <a:rPr lang="zh-CN" altLang="en-US" sz="2800" b="1"/>
              <a:t>队员多，森林损失小，救援费用大；</a:t>
            </a:r>
          </a:p>
          <a:p>
            <a:pPr algn="l" eaLnBrk="1" hangingPunct="1">
              <a:spcBef>
                <a:spcPct val="25000"/>
              </a:spcBef>
            </a:pPr>
            <a:r>
              <a:rPr lang="zh-CN" altLang="en-US" sz="2800" b="1"/>
              <a:t>队员少，森林损失大，救援费用小</a:t>
            </a:r>
            <a:r>
              <a:rPr lang="en-US" altLang="zh-CN" sz="2800" b="1"/>
              <a:t>.</a:t>
            </a:r>
          </a:p>
          <a:p>
            <a:pPr algn="l" eaLnBrk="1" hangingPunct="1">
              <a:spcBef>
                <a:spcPct val="25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综合考虑损失费和救援费，确定队员数量</a:t>
            </a:r>
            <a:r>
              <a:rPr lang="en-US" altLang="zh-CN" sz="2800" b="1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04800" y="3276600"/>
            <a:ext cx="114300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 smtClean="0">
                <a:ea typeface="隶书" pitchFamily="49" charset="-122"/>
              </a:rPr>
              <a:t>分析</a:t>
            </a:r>
            <a:endParaRPr lang="zh-CN" altLang="en-US" sz="3600" b="1" dirty="0">
              <a:ea typeface="隶书" pitchFamily="49" charset="-122"/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04800" y="1066800"/>
            <a:ext cx="1143000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问题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676400" y="3276600"/>
            <a:ext cx="6934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记队员人数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zh-CN" altLang="en-US" sz="2800" b="1"/>
              <a:t>失火时刻</a:t>
            </a:r>
            <a:r>
              <a:rPr lang="en-US" altLang="zh-CN" sz="2800" b="1" i="1"/>
              <a:t>t</a:t>
            </a:r>
            <a:r>
              <a:rPr lang="en-US" altLang="zh-CN" sz="2800" b="1"/>
              <a:t>=0, </a:t>
            </a:r>
            <a:r>
              <a:rPr lang="zh-CN" altLang="en-US" sz="2800" b="1"/>
              <a:t>开始救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zh-CN" altLang="zh-CN" sz="2800" b="1"/>
              <a:t>灭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zh-CN" altLang="en-US" sz="2800" b="1"/>
              <a:t>时刻</a:t>
            </a:r>
            <a:r>
              <a:rPr lang="en-US" altLang="zh-CN" sz="2800" b="1" i="1"/>
              <a:t>t</a:t>
            </a:r>
            <a:r>
              <a:rPr lang="zh-CN" altLang="en-US" sz="2800" b="1"/>
              <a:t>森林烧毁面积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.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04800" y="4572000"/>
            <a:ext cx="78486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损失费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是</a:t>
            </a:r>
            <a:r>
              <a:rPr lang="en-US" altLang="zh-CN" sz="2800" b="1" i="1"/>
              <a:t>x</a:t>
            </a:r>
            <a:r>
              <a:rPr lang="zh-CN" altLang="en-US" sz="2800" b="1"/>
              <a:t>的减函数</a:t>
            </a:r>
            <a:r>
              <a:rPr lang="en-US" altLang="zh-CN" sz="2800" b="1"/>
              <a:t>, </a:t>
            </a:r>
            <a:r>
              <a:rPr lang="zh-CN" altLang="en-US" sz="2800" b="1"/>
              <a:t>由烧毁面积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en-US" sz="2800" b="1"/>
              <a:t>决定</a:t>
            </a:r>
            <a:r>
              <a:rPr lang="en-US" altLang="en-US" sz="2800" b="1"/>
              <a:t>.</a:t>
            </a:r>
            <a:endParaRPr lang="en-US" altLang="zh-CN" sz="2800" b="1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04800" y="5119688"/>
            <a:ext cx="8839200" cy="5191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救援费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是</a:t>
            </a:r>
            <a:r>
              <a:rPr lang="en-US" altLang="zh-CN" sz="2800" b="1" i="1"/>
              <a:t>x</a:t>
            </a:r>
            <a:r>
              <a:rPr lang="zh-CN" altLang="en-US" sz="2800" b="1"/>
              <a:t>的增函数</a:t>
            </a:r>
            <a:r>
              <a:rPr lang="en-US" altLang="zh-CN" sz="2800" b="1"/>
              <a:t>, </a:t>
            </a:r>
            <a:r>
              <a:rPr lang="zh-CN" altLang="en-US" sz="2800" b="1"/>
              <a:t>由队员人数和救火时间决定</a:t>
            </a:r>
            <a:r>
              <a:rPr lang="en-US" altLang="en-US" sz="2800" b="1"/>
              <a:t>.</a:t>
            </a:r>
            <a:endParaRPr lang="en-US" altLang="zh-CN" sz="2800" b="1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1447800" y="5791200"/>
            <a:ext cx="5867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存在恰当的</a:t>
            </a:r>
            <a:r>
              <a:rPr lang="en-US" altLang="zh-CN" sz="2800" b="1" i="1"/>
              <a:t>x</a:t>
            </a:r>
            <a:r>
              <a:rPr lang="zh-CN" altLang="en-US" sz="2800" b="1"/>
              <a:t>，使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, 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之和最小</a:t>
            </a:r>
            <a:r>
              <a:rPr lang="en-US" altLang="zh-CN" sz="2800" b="1"/>
              <a:t>.</a:t>
            </a:r>
          </a:p>
        </p:txBody>
      </p:sp>
      <p:pic>
        <p:nvPicPr>
          <p:cNvPr id="17419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49275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030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1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 animBg="1" autoUpdateAnimBg="0"/>
      <p:bldP spid="5143" grpId="0" animBg="1" autoUpdateAnimBg="0"/>
      <p:bldP spid="5144" grpId="0" autoUpdateAnimBg="0"/>
      <p:bldP spid="5145" grpId="0" animBg="1" autoUpdateAnimBg="0"/>
      <p:bldP spid="5146" grpId="0" animBg="1" autoUpdateAnimBg="0"/>
      <p:bldP spid="514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752600" y="99628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Char char="•"/>
            </a:pPr>
            <a:r>
              <a:rPr lang="en-US" altLang="en-US" sz="2800" b="1"/>
              <a:t> </a:t>
            </a:r>
            <a:r>
              <a:rPr lang="zh-CN" altLang="en-US" sz="2800" b="1"/>
              <a:t>关键是对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作出合理的简化假设</a:t>
            </a:r>
            <a:r>
              <a:rPr lang="en-US" altLang="en-US" sz="2800" b="1"/>
              <a:t>.</a:t>
            </a:r>
            <a:endParaRPr lang="en-US" altLang="zh-CN" sz="2800" b="1"/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04800" y="969293"/>
            <a:ext cx="121920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 smtClean="0">
                <a:ea typeface="隶书" pitchFamily="49" charset="-122"/>
              </a:rPr>
              <a:t>分析</a:t>
            </a:r>
            <a:endParaRPr lang="zh-CN" altLang="en-US" sz="3600" b="1" dirty="0">
              <a:ea typeface="隶书" pitchFamily="49" charset="-122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752600" y="1758280"/>
            <a:ext cx="6705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失火时刻</a:t>
            </a:r>
            <a:r>
              <a:rPr lang="en-US" altLang="zh-CN" sz="2800" b="1" i="1"/>
              <a:t>t</a:t>
            </a:r>
            <a:r>
              <a:rPr lang="en-US" altLang="zh-CN" sz="2800" b="1"/>
              <a:t>=0, </a:t>
            </a:r>
            <a:r>
              <a:rPr lang="zh-CN" altLang="en-US" sz="2800" b="1"/>
              <a:t>开始救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zh-CN" altLang="zh-CN" sz="2800" b="1"/>
              <a:t>灭火时刻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zh-CN" altLang="en-US" sz="2800" b="1"/>
              <a:t>画出时刻</a:t>
            </a:r>
            <a:r>
              <a:rPr lang="en-US" altLang="zh-CN" sz="2800" b="1" i="1"/>
              <a:t>t</a:t>
            </a:r>
            <a:r>
              <a:rPr lang="zh-CN" altLang="en-US" sz="2800" b="1"/>
              <a:t>森林烧毁面积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的大致图形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572000" y="4653880"/>
            <a:ext cx="1676400" cy="1295400"/>
            <a:chOff x="2880" y="2688"/>
            <a:chExt cx="1056" cy="816"/>
          </a:xfrm>
        </p:grpSpPr>
        <p:sp>
          <p:nvSpPr>
            <p:cNvPr id="57366" name="Arc 7"/>
            <p:cNvSpPr>
              <a:spLocks/>
            </p:cNvSpPr>
            <p:nvPr/>
          </p:nvSpPr>
          <p:spPr bwMode="auto">
            <a:xfrm flipV="1">
              <a:off x="2880" y="2688"/>
              <a:ext cx="768" cy="576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15 h 21600"/>
                <a:gd name="T4" fmla="*/ 0 w 21600"/>
                <a:gd name="T5" fmla="*/ 1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Text Box 12"/>
            <p:cNvSpPr txBox="1">
              <a:spLocks noChangeArrowheads="1"/>
            </p:cNvSpPr>
            <p:nvPr/>
          </p:nvSpPr>
          <p:spPr bwMode="auto">
            <a:xfrm>
              <a:off x="3552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3648" y="26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791200" y="3891880"/>
            <a:ext cx="1905000" cy="2057400"/>
            <a:chOff x="3648" y="2208"/>
            <a:chExt cx="1200" cy="1296"/>
          </a:xfrm>
        </p:grpSpPr>
        <p:sp>
          <p:nvSpPr>
            <p:cNvPr id="57363" name="Arc 9"/>
            <p:cNvSpPr>
              <a:spLocks/>
            </p:cNvSpPr>
            <p:nvPr/>
          </p:nvSpPr>
          <p:spPr bwMode="auto">
            <a:xfrm flipH="1">
              <a:off x="3648" y="2208"/>
              <a:ext cx="960" cy="528"/>
            </a:xfrm>
            <a:custGeom>
              <a:avLst/>
              <a:gdLst>
                <a:gd name="T0" fmla="*/ 0 w 21600"/>
                <a:gd name="T1" fmla="*/ 0 h 21600"/>
                <a:gd name="T2" fmla="*/ 43 w 21600"/>
                <a:gd name="T3" fmla="*/ 13 h 21600"/>
                <a:gd name="T4" fmla="*/ 0 w 21600"/>
                <a:gd name="T5" fmla="*/ 1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Text Box 13"/>
            <p:cNvSpPr txBox="1">
              <a:spLocks noChangeArrowheads="1"/>
            </p:cNvSpPr>
            <p:nvPr/>
          </p:nvSpPr>
          <p:spPr bwMode="auto">
            <a:xfrm>
              <a:off x="4464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sp>
          <p:nvSpPr>
            <p:cNvPr id="57365" name="Line 16"/>
            <p:cNvSpPr>
              <a:spLocks noChangeShapeType="1"/>
            </p:cNvSpPr>
            <p:nvPr/>
          </p:nvSpPr>
          <p:spPr bwMode="auto">
            <a:xfrm>
              <a:off x="4560" y="225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343400" y="3053680"/>
            <a:ext cx="4648200" cy="2895600"/>
            <a:chOff x="2736" y="1680"/>
            <a:chExt cx="2928" cy="1824"/>
          </a:xfrm>
        </p:grpSpPr>
        <p:sp>
          <p:nvSpPr>
            <p:cNvPr id="57358" name="Line 5"/>
            <p:cNvSpPr>
              <a:spLocks noChangeShapeType="1"/>
            </p:cNvSpPr>
            <p:nvPr/>
          </p:nvSpPr>
          <p:spPr bwMode="auto">
            <a:xfrm>
              <a:off x="2880" y="326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flipV="1">
              <a:off x="2880" y="177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Text Box 11"/>
            <p:cNvSpPr txBox="1">
              <a:spLocks noChangeArrowheads="1"/>
            </p:cNvSpPr>
            <p:nvPr/>
          </p:nvSpPr>
          <p:spPr bwMode="auto">
            <a:xfrm>
              <a:off x="2736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57361" name="Text Box 14"/>
            <p:cNvSpPr txBox="1">
              <a:spLocks noChangeArrowheads="1"/>
            </p:cNvSpPr>
            <p:nvPr/>
          </p:nvSpPr>
          <p:spPr bwMode="auto">
            <a:xfrm>
              <a:off x="5280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57362" name="Text Box 17"/>
            <p:cNvSpPr txBox="1">
              <a:spLocks noChangeArrowheads="1"/>
            </p:cNvSpPr>
            <p:nvPr/>
          </p:nvSpPr>
          <p:spPr bwMode="auto">
            <a:xfrm>
              <a:off x="2880" y="16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810000" y="3663280"/>
            <a:ext cx="4343400" cy="457200"/>
            <a:chOff x="2400" y="2064"/>
            <a:chExt cx="2736" cy="288"/>
          </a:xfrm>
        </p:grpSpPr>
        <p:sp>
          <p:nvSpPr>
            <p:cNvPr id="57355" name="Line 10"/>
            <p:cNvSpPr>
              <a:spLocks noChangeShapeType="1"/>
            </p:cNvSpPr>
            <p:nvPr/>
          </p:nvSpPr>
          <p:spPr bwMode="auto">
            <a:xfrm>
              <a:off x="4512" y="2208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6" name="Line 21"/>
            <p:cNvSpPr>
              <a:spLocks noChangeShapeType="1"/>
            </p:cNvSpPr>
            <p:nvPr/>
          </p:nvSpPr>
          <p:spPr bwMode="auto">
            <a:xfrm flipH="1">
              <a:off x="2880" y="22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7" name="Text Box 22"/>
            <p:cNvSpPr txBox="1">
              <a:spLocks noChangeArrowheads="1"/>
            </p:cNvSpPr>
            <p:nvPr/>
          </p:nvSpPr>
          <p:spPr bwMode="auto">
            <a:xfrm>
              <a:off x="2400" y="206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r>
                <a:rPr lang="en-US" altLang="zh-CN" b="1"/>
                <a:t>)</a:t>
              </a:r>
            </a:p>
          </p:txBody>
        </p:sp>
      </p:grp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539750" y="3383880"/>
            <a:ext cx="3124200" cy="21431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 dirty="0"/>
              <a:t>分析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比较困难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转而讨论单位时间烧毁面积 </a:t>
            </a:r>
            <a:r>
              <a:rPr lang="en-US" altLang="zh-CN" sz="2800" b="1" dirty="0"/>
              <a:t>d</a:t>
            </a:r>
            <a:r>
              <a:rPr lang="en-US" altLang="zh-CN" sz="2800" b="1" i="1" dirty="0"/>
              <a:t>B/</a:t>
            </a:r>
            <a:r>
              <a:rPr lang="en-US" altLang="zh-CN" sz="2800" b="1" dirty="0" err="1"/>
              <a:t>d</a:t>
            </a:r>
            <a:r>
              <a:rPr lang="en-US" altLang="zh-CN" sz="2800" b="1" i="1" dirty="0" err="1"/>
              <a:t>t</a:t>
            </a:r>
            <a:r>
              <a:rPr lang="en-US" altLang="zh-CN" sz="2800" b="1" i="1" dirty="0"/>
              <a:t>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1" dirty="0"/>
              <a:t>(</a:t>
            </a:r>
            <a:r>
              <a:rPr lang="zh-CN" altLang="en-US" sz="2800" b="1" dirty="0"/>
              <a:t>森林烧毁的速度</a:t>
            </a:r>
            <a:r>
              <a:rPr lang="en-US" altLang="zh-CN" sz="2800" b="1" dirty="0"/>
              <a:t>).</a:t>
            </a:r>
          </a:p>
        </p:txBody>
      </p:sp>
      <p:pic>
        <p:nvPicPr>
          <p:cNvPr id="57354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66191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07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3"/>
          <p:cNvSpPr txBox="1">
            <a:spLocks noChangeArrowheads="1"/>
          </p:cNvSpPr>
          <p:nvPr/>
        </p:nvSpPr>
        <p:spPr bwMode="auto">
          <a:xfrm>
            <a:off x="533400" y="411163"/>
            <a:ext cx="21669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模型假设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57200" y="232568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/>
              <a:t> 3</a:t>
            </a:r>
            <a:r>
              <a:rPr lang="zh-CN" altLang="en-US" sz="2800" b="1"/>
              <a:t>）</a:t>
            </a:r>
            <a:r>
              <a:rPr lang="en-US" altLang="zh-CN" sz="2800" b="1" i="1"/>
              <a:t>f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与</a:t>
            </a:r>
            <a:r>
              <a:rPr lang="en-US" altLang="zh-CN" sz="2800" b="1" i="1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en-US" sz="2800" b="1"/>
              <a:t>成正比，系数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 </a:t>
            </a:r>
            <a:r>
              <a:rPr lang="en-US" altLang="zh-CN" sz="2800" b="1"/>
              <a:t>(</a:t>
            </a:r>
            <a:r>
              <a:rPr lang="zh-CN" altLang="en-US" sz="2800" b="1"/>
              <a:t>烧毁单位面积损失费）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57200" y="10922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 dirty="0"/>
              <a:t> 1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0</a:t>
            </a:r>
            <a:r>
              <a:rPr lang="en-US" altLang="zh-CN" sz="2800" b="1" dirty="0">
                <a:sym typeface="Symbol" pitchFamily="18" charset="2"/>
              </a:rPr>
              <a:t>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dirty="0">
                <a:sym typeface="Symbol" pitchFamily="18" charset="2"/>
              </a:rPr>
              <a:t>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baseline="-25000" dirty="0">
                <a:sym typeface="Symbol" pitchFamily="18" charset="2"/>
              </a:rPr>
              <a:t>1</a:t>
            </a:r>
            <a:r>
              <a:rPr lang="en-US" altLang="zh-CN" sz="2800" b="1" dirty="0">
                <a:sym typeface="Symbol" pitchFamily="18" charset="2"/>
              </a:rPr>
              <a:t>, d</a:t>
            </a:r>
            <a:r>
              <a:rPr lang="en-US" altLang="zh-CN" sz="2800" b="1" i="1" dirty="0">
                <a:sym typeface="Symbol" pitchFamily="18" charset="2"/>
              </a:rPr>
              <a:t>B/</a:t>
            </a:r>
            <a:r>
              <a:rPr lang="en-US" altLang="zh-CN" sz="2800" b="1" dirty="0" err="1">
                <a:sym typeface="Symbol" pitchFamily="18" charset="2"/>
              </a:rPr>
              <a:t>d</a:t>
            </a:r>
            <a:r>
              <a:rPr lang="en-US" altLang="zh-CN" sz="2800" b="1" i="1" dirty="0" err="1">
                <a:sym typeface="Symbol" pitchFamily="18" charset="2"/>
              </a:rPr>
              <a:t>t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zh-CN" altLang="en-US" sz="2800" b="1" dirty="0"/>
              <a:t>与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成正比，系数</a:t>
            </a:r>
            <a:r>
              <a:rPr lang="zh-CN" altLang="en-US" sz="2800" b="1" i="1" dirty="0">
                <a:sym typeface="Symbol" pitchFamily="18" charset="2"/>
              </a:rPr>
              <a:t></a:t>
            </a:r>
            <a:r>
              <a:rPr lang="zh-CN" altLang="en-US" sz="2800" b="1" dirty="0">
                <a:sym typeface="Symbol" pitchFamily="18" charset="2"/>
              </a:rPr>
              <a:t> </a:t>
            </a:r>
            <a:r>
              <a:rPr lang="en-US" altLang="en-US" sz="2800" b="1" dirty="0"/>
              <a:t>(</a:t>
            </a:r>
            <a:r>
              <a:rPr lang="zh-CN" altLang="en-US" sz="2800" b="1" dirty="0"/>
              <a:t>火势蔓延速度</a:t>
            </a:r>
            <a:r>
              <a:rPr lang="en-US" altLang="zh-CN" sz="2800" b="1" dirty="0"/>
              <a:t>).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457200" y="17018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 dirty="0"/>
              <a:t> 2</a:t>
            </a:r>
            <a:r>
              <a:rPr lang="zh-CN" altLang="en-US" sz="2800" b="1" dirty="0"/>
              <a:t>）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>
                <a:sym typeface="Symbol" pitchFamily="18" charset="2"/>
              </a:rPr>
              <a:t>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dirty="0">
                <a:sym typeface="Symbol" pitchFamily="18" charset="2"/>
              </a:rPr>
              <a:t>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baseline="-25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,  </a:t>
            </a:r>
            <a:r>
              <a:rPr lang="en-US" altLang="zh-CN" sz="2800" b="1" i="1" dirty="0">
                <a:sym typeface="Symbol" pitchFamily="18" charset="2"/>
              </a:rPr>
              <a:t>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zh-CN" altLang="en-US" sz="2800" b="1" dirty="0">
                <a:sym typeface="Symbol" pitchFamily="18" charset="2"/>
              </a:rPr>
              <a:t>降为</a:t>
            </a:r>
            <a:r>
              <a:rPr lang="zh-CN" altLang="en-US" sz="2800" b="1" i="1" dirty="0">
                <a:sym typeface="Symbol" pitchFamily="18" charset="2"/>
              </a:rPr>
              <a:t></a:t>
            </a:r>
            <a:r>
              <a:rPr lang="en-US" altLang="zh-CN" b="1" dirty="0"/>
              <a:t>–</a:t>
            </a:r>
            <a:r>
              <a:rPr lang="en-US" altLang="zh-CN" sz="2800" b="1" i="1" dirty="0">
                <a:sym typeface="Symbol" pitchFamily="18" charset="2"/>
              </a:rPr>
              <a:t>x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>
                <a:sym typeface="Symbol" pitchFamily="18" charset="2"/>
              </a:rPr>
              <a:t></a:t>
            </a:r>
            <a:r>
              <a:rPr lang="zh-CN" altLang="en-US" sz="2800" b="1" dirty="0">
                <a:sym typeface="Symbol" pitchFamily="18" charset="2"/>
              </a:rPr>
              <a:t>为队员的平均灭火</a:t>
            </a:r>
            <a:r>
              <a:rPr lang="zh-CN" altLang="en-US" sz="2800" b="1" dirty="0"/>
              <a:t>速度</a:t>
            </a:r>
            <a:r>
              <a:rPr lang="en-US" altLang="zh-CN" sz="2800" b="1" dirty="0"/>
              <a:t>).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457200" y="28448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en-US" altLang="zh-CN" sz="2800" b="1"/>
              <a:t> 4</a:t>
            </a:r>
            <a:r>
              <a:rPr lang="zh-CN" altLang="en-US" sz="2800" b="1"/>
              <a:t>）每个</a:t>
            </a:r>
            <a:r>
              <a:rPr lang="zh-CN" altLang="en-US" sz="2800" b="1">
                <a:sym typeface="Symbol" pitchFamily="18" charset="2"/>
              </a:rPr>
              <a:t>队员的单位时间灭火费用</a:t>
            </a:r>
            <a:r>
              <a:rPr lang="en-US" altLang="zh-CN" sz="2800" b="1" i="1">
                <a:sym typeface="Symbol" pitchFamily="18" charset="2"/>
              </a:rPr>
              <a:t>c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zh-CN" altLang="en-US" sz="2800" b="1">
                <a:sym typeface="Symbol" pitchFamily="18" charset="2"/>
              </a:rPr>
              <a:t>一次性费用</a:t>
            </a:r>
            <a:r>
              <a:rPr lang="en-US" altLang="zh-CN" sz="2800" b="1" i="1">
                <a:sym typeface="Symbol" pitchFamily="18" charset="2"/>
              </a:rPr>
              <a:t>c</a:t>
            </a:r>
            <a:r>
              <a:rPr lang="en-US" altLang="zh-CN" sz="2800" b="1" baseline="-25000">
                <a:sym typeface="Symbol" pitchFamily="18" charset="2"/>
              </a:rPr>
              <a:t>3 </a:t>
            </a:r>
            <a:r>
              <a:rPr lang="en-US" altLang="zh-CN" sz="2800" b="1">
                <a:sym typeface="Symbol" pitchFamily="18" charset="2"/>
              </a:rPr>
              <a:t>.</a:t>
            </a:r>
            <a:endParaRPr lang="en-US" altLang="zh-CN" sz="2800" b="1"/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11188" y="3500438"/>
            <a:ext cx="2746375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</a:t>
            </a: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的解释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71628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</a:t>
            </a:r>
            <a:endParaRPr lang="en-US" altLang="zh-CN" b="1">
              <a:solidFill>
                <a:srgbClr val="FF0000"/>
              </a:solidFill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5791200" y="3810000"/>
            <a:ext cx="2971800" cy="2743200"/>
            <a:chOff x="3648" y="2400"/>
            <a:chExt cx="1872" cy="1728"/>
          </a:xfrm>
        </p:grpSpPr>
        <p:sp>
          <p:nvSpPr>
            <p:cNvPr id="58388" name="Oval 31"/>
            <p:cNvSpPr>
              <a:spLocks noChangeArrowheads="1"/>
            </p:cNvSpPr>
            <p:nvPr/>
          </p:nvSpPr>
          <p:spPr bwMode="auto">
            <a:xfrm>
              <a:off x="4272" y="2832"/>
              <a:ext cx="768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9" name="Oval 33"/>
            <p:cNvSpPr>
              <a:spLocks noChangeArrowheads="1"/>
            </p:cNvSpPr>
            <p:nvPr/>
          </p:nvSpPr>
          <p:spPr bwMode="auto">
            <a:xfrm>
              <a:off x="3840" y="2400"/>
              <a:ext cx="1632" cy="15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0" name="Line 35"/>
            <p:cNvSpPr>
              <a:spLocks noChangeShapeType="1"/>
            </p:cNvSpPr>
            <p:nvPr/>
          </p:nvSpPr>
          <p:spPr bwMode="auto">
            <a:xfrm flipV="1">
              <a:off x="4752" y="2544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1" name="Line 36"/>
            <p:cNvSpPr>
              <a:spLocks noChangeShapeType="1"/>
            </p:cNvSpPr>
            <p:nvPr/>
          </p:nvSpPr>
          <p:spPr bwMode="auto">
            <a:xfrm>
              <a:off x="4704" y="326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2" name="Line 37"/>
            <p:cNvSpPr>
              <a:spLocks noChangeShapeType="1"/>
            </p:cNvSpPr>
            <p:nvPr/>
          </p:nvSpPr>
          <p:spPr bwMode="auto">
            <a:xfrm flipH="1" flipV="1">
              <a:off x="4080" y="2400"/>
              <a:ext cx="4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3" name="Line 38"/>
            <p:cNvSpPr>
              <a:spLocks noChangeShapeType="1"/>
            </p:cNvSpPr>
            <p:nvPr/>
          </p:nvSpPr>
          <p:spPr bwMode="auto">
            <a:xfrm flipH="1">
              <a:off x="3648" y="3264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Line 39"/>
            <p:cNvSpPr>
              <a:spLocks noChangeShapeType="1"/>
            </p:cNvSpPr>
            <p:nvPr/>
          </p:nvSpPr>
          <p:spPr bwMode="auto">
            <a:xfrm flipH="1">
              <a:off x="4464" y="3312"/>
              <a:ext cx="14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6096000" y="4191000"/>
            <a:ext cx="1066800" cy="1066800"/>
            <a:chOff x="2304" y="2640"/>
            <a:chExt cx="672" cy="672"/>
          </a:xfrm>
        </p:grpSpPr>
        <p:sp>
          <p:nvSpPr>
            <p:cNvPr id="58386" name="Text Box 40"/>
            <p:cNvSpPr txBox="1">
              <a:spLocks noChangeArrowheads="1"/>
            </p:cNvSpPr>
            <p:nvPr/>
          </p:nvSpPr>
          <p:spPr bwMode="auto">
            <a:xfrm>
              <a:off x="2640" y="26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58387" name="Text Box 41"/>
            <p:cNvSpPr txBox="1">
              <a:spLocks noChangeArrowheads="1"/>
            </p:cNvSpPr>
            <p:nvPr/>
          </p:nvSpPr>
          <p:spPr bwMode="auto">
            <a:xfrm>
              <a:off x="2304" y="302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395288" y="4076700"/>
            <a:ext cx="5400675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火势以失火点为中心，均匀向四周呈圆形蔓延，半径 </a:t>
            </a:r>
            <a:r>
              <a:rPr lang="en-US" altLang="zh-CN" sz="2800" b="1" i="1"/>
              <a:t>r</a:t>
            </a:r>
            <a:r>
              <a:rPr lang="zh-CN" altLang="en-US" sz="2800" b="1"/>
              <a:t>与 </a:t>
            </a:r>
            <a:r>
              <a:rPr lang="en-US" altLang="zh-CN" sz="2800" b="1" i="1"/>
              <a:t>t </a:t>
            </a:r>
            <a:r>
              <a:rPr lang="zh-CN" altLang="en-US" sz="2800" b="1"/>
              <a:t>成正比</a:t>
            </a:r>
            <a:r>
              <a:rPr lang="en-US" altLang="zh-CN" sz="2800" b="1"/>
              <a:t>.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61988" y="5229225"/>
            <a:ext cx="3900487" cy="620713"/>
            <a:chOff x="417" y="3294"/>
            <a:chExt cx="2457" cy="391"/>
          </a:xfrm>
        </p:grpSpPr>
        <p:sp>
          <p:nvSpPr>
            <p:cNvPr id="58384" name="Text Box 45"/>
            <p:cNvSpPr txBox="1">
              <a:spLocks noChangeArrowheads="1"/>
            </p:cNvSpPr>
            <p:nvPr/>
          </p:nvSpPr>
          <p:spPr bwMode="auto">
            <a:xfrm>
              <a:off x="703" y="3294"/>
              <a:ext cx="217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面积 </a:t>
              </a:r>
              <a:r>
                <a:rPr lang="en-US" altLang="zh-CN" sz="2800" b="1" i="1"/>
                <a:t>B</a:t>
              </a:r>
              <a:r>
                <a:rPr lang="zh-CN" altLang="en-US" sz="2800" b="1"/>
                <a:t>与 </a:t>
              </a:r>
              <a:r>
                <a:rPr lang="en-US" altLang="zh-CN" sz="2800" b="1" i="1"/>
                <a:t>t</a:t>
              </a:r>
              <a:r>
                <a:rPr lang="en-US" altLang="zh-CN" sz="2800" b="1" baseline="30000"/>
                <a:t>2 </a:t>
              </a:r>
              <a:r>
                <a:rPr lang="zh-CN" altLang="en-US" sz="2800" b="1"/>
                <a:t>成正比</a:t>
              </a:r>
            </a:p>
          </p:txBody>
        </p:sp>
        <p:sp>
          <p:nvSpPr>
            <p:cNvPr id="58385" name="AutoShape 46"/>
            <p:cNvSpPr>
              <a:spLocks noChangeArrowheads="1"/>
            </p:cNvSpPr>
            <p:nvPr/>
          </p:nvSpPr>
          <p:spPr bwMode="auto">
            <a:xfrm rot="-5400000">
              <a:off x="319" y="3437"/>
              <a:ext cx="346" cy="15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61988" y="5876925"/>
            <a:ext cx="3178175" cy="604838"/>
            <a:chOff x="417" y="3702"/>
            <a:chExt cx="2002" cy="381"/>
          </a:xfrm>
        </p:grpSpPr>
        <p:sp>
          <p:nvSpPr>
            <p:cNvPr id="58382" name="Rectangle 49"/>
            <p:cNvSpPr>
              <a:spLocks noChangeArrowheads="1"/>
            </p:cNvSpPr>
            <p:nvPr/>
          </p:nvSpPr>
          <p:spPr bwMode="auto">
            <a:xfrm>
              <a:off x="710" y="3702"/>
              <a:ext cx="170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ym typeface="Symbol" pitchFamily="18" charset="2"/>
                </a:rPr>
                <a:t>d</a:t>
              </a:r>
              <a:r>
                <a:rPr lang="en-US" altLang="zh-CN" sz="2800" b="1" i="1">
                  <a:sym typeface="Symbol" pitchFamily="18" charset="2"/>
                </a:rPr>
                <a:t>B/</a:t>
              </a:r>
              <a:r>
                <a:rPr lang="en-US" altLang="zh-CN" sz="2800" b="1">
                  <a:sym typeface="Symbol" pitchFamily="18" charset="2"/>
                </a:rPr>
                <a:t>d</a:t>
              </a:r>
              <a:r>
                <a:rPr lang="en-US" altLang="zh-CN" sz="2800" b="1" i="1">
                  <a:sym typeface="Symbol" pitchFamily="18" charset="2"/>
                </a:rPr>
                <a:t>t</a:t>
              </a:r>
              <a:r>
                <a:rPr lang="zh-CN" altLang="en-US" sz="2800" b="1"/>
                <a:t>与 </a:t>
              </a:r>
              <a:r>
                <a:rPr lang="en-US" altLang="zh-CN" sz="2800" b="1" i="1"/>
                <a:t>t </a:t>
              </a:r>
              <a:r>
                <a:rPr lang="zh-CN" altLang="en-US" sz="2800" b="1"/>
                <a:t>成正比</a:t>
              </a:r>
            </a:p>
          </p:txBody>
        </p:sp>
        <p:sp>
          <p:nvSpPr>
            <p:cNvPr id="58383" name="AutoShape 50"/>
            <p:cNvSpPr>
              <a:spLocks noChangeArrowheads="1"/>
            </p:cNvSpPr>
            <p:nvPr/>
          </p:nvSpPr>
          <p:spPr bwMode="auto">
            <a:xfrm rot="-5400000">
              <a:off x="319" y="3817"/>
              <a:ext cx="346" cy="15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888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 autoUpdateAnimBg="0"/>
      <p:bldP spid="6170" grpId="0" autoUpdateAnimBg="0"/>
      <p:bldP spid="6171" grpId="0" autoUpdateAnimBg="0"/>
      <p:bldP spid="6172" grpId="0" autoUpdateAnimBg="0"/>
      <p:bldP spid="6174" grpId="0" animBg="1" autoUpdateAnimBg="0"/>
      <p:bldP spid="6178" grpId="0" autoUpdateAnimBg="0"/>
      <p:bldP spid="618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981200" y="13716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3" imgW="1155600" imgH="507960" progId="Equation.3">
                  <p:embed/>
                </p:oleObj>
              </mc:Choice>
              <mc:Fallback>
                <p:oleObj name="公式" r:id="rId3" imgW="1155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100138" y="3775075"/>
          <a:ext cx="29479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775075"/>
                        <a:ext cx="2947987" cy="1068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21669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模型建立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648200" y="1125538"/>
            <a:ext cx="4419600" cy="2608262"/>
            <a:chOff x="2928" y="419"/>
            <a:chExt cx="2784" cy="1643"/>
          </a:xfrm>
        </p:grpSpPr>
        <p:sp>
          <p:nvSpPr>
            <p:cNvPr id="18461" name="Line 9"/>
            <p:cNvSpPr>
              <a:spLocks noChangeShapeType="1"/>
            </p:cNvSpPr>
            <p:nvPr/>
          </p:nvSpPr>
          <p:spPr bwMode="auto">
            <a:xfrm>
              <a:off x="3124" y="1807"/>
              <a:ext cx="24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10"/>
            <p:cNvSpPr>
              <a:spLocks noChangeShapeType="1"/>
            </p:cNvSpPr>
            <p:nvPr/>
          </p:nvSpPr>
          <p:spPr bwMode="auto">
            <a:xfrm flipV="1">
              <a:off x="3124" y="528"/>
              <a:ext cx="0" cy="1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11"/>
            <p:cNvSpPr>
              <a:spLocks noChangeShapeType="1"/>
            </p:cNvSpPr>
            <p:nvPr/>
          </p:nvSpPr>
          <p:spPr bwMode="auto">
            <a:xfrm>
              <a:off x="3124" y="865"/>
              <a:ext cx="7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12"/>
            <p:cNvSpPr>
              <a:spLocks noChangeShapeType="1"/>
            </p:cNvSpPr>
            <p:nvPr/>
          </p:nvSpPr>
          <p:spPr bwMode="auto">
            <a:xfrm>
              <a:off x="3921" y="865"/>
              <a:ext cx="0" cy="9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13"/>
            <p:cNvSpPr>
              <a:spLocks noChangeShapeType="1"/>
            </p:cNvSpPr>
            <p:nvPr/>
          </p:nvSpPr>
          <p:spPr bwMode="auto">
            <a:xfrm flipH="1">
              <a:off x="3124" y="865"/>
              <a:ext cx="797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3205" y="419"/>
            <a:ext cx="35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241200" imgH="393480" progId="Equation.DSMT4">
                    <p:embed/>
                  </p:oleObj>
                </mc:Choice>
                <mc:Fallback>
                  <p:oleObj name="Equation" r:id="rId7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" y="419"/>
                          <a:ext cx="35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6" name="Text Box 16"/>
            <p:cNvSpPr txBox="1">
              <a:spLocks noChangeArrowheads="1"/>
            </p:cNvSpPr>
            <p:nvPr/>
          </p:nvSpPr>
          <p:spPr bwMode="auto">
            <a:xfrm>
              <a:off x="2928" y="720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18467" name="Text Box 17"/>
            <p:cNvSpPr txBox="1">
              <a:spLocks noChangeArrowheads="1"/>
            </p:cNvSpPr>
            <p:nvPr/>
          </p:nvSpPr>
          <p:spPr bwMode="auto">
            <a:xfrm>
              <a:off x="3005" y="1779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1" i="1"/>
                <a:t>O</a:t>
              </a:r>
            </a:p>
          </p:txBody>
        </p:sp>
        <p:sp>
          <p:nvSpPr>
            <p:cNvPr id="18468" name="Text Box 18"/>
            <p:cNvSpPr txBox="1">
              <a:spLocks noChangeArrowheads="1"/>
            </p:cNvSpPr>
            <p:nvPr/>
          </p:nvSpPr>
          <p:spPr bwMode="auto">
            <a:xfrm>
              <a:off x="3841" y="1774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18469" name="Text Box 20"/>
            <p:cNvSpPr txBox="1">
              <a:spLocks noChangeArrowheads="1"/>
            </p:cNvSpPr>
            <p:nvPr/>
          </p:nvSpPr>
          <p:spPr bwMode="auto">
            <a:xfrm>
              <a:off x="5513" y="1774"/>
              <a:ext cx="1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3370" y="1152"/>
            <a:ext cx="2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公式" r:id="rId9" imgW="177480" imgH="241200" progId="Equation.3">
                    <p:embed/>
                  </p:oleObj>
                </mc:Choice>
                <mc:Fallback>
                  <p:oleObj name="公式" r:id="rId9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152"/>
                          <a:ext cx="2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6224588" y="1811338"/>
            <a:ext cx="2527300" cy="1905000"/>
            <a:chOff x="3921" y="960"/>
            <a:chExt cx="1592" cy="1200"/>
          </a:xfrm>
        </p:grpSpPr>
        <p:sp>
          <p:nvSpPr>
            <p:cNvPr id="18459" name="Line 14"/>
            <p:cNvSpPr>
              <a:spLocks noChangeShapeType="1"/>
            </p:cNvSpPr>
            <p:nvPr/>
          </p:nvSpPr>
          <p:spPr bwMode="auto">
            <a:xfrm>
              <a:off x="3921" y="960"/>
              <a:ext cx="1393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Text Box 19"/>
            <p:cNvSpPr txBox="1">
              <a:spLocks noChangeArrowheads="1"/>
            </p:cNvSpPr>
            <p:nvPr/>
          </p:nvSpPr>
          <p:spPr bwMode="auto">
            <a:xfrm>
              <a:off x="5234" y="1872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4512" y="1152"/>
            <a:ext cx="5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公式" r:id="rId11" imgW="545760" imgH="241200" progId="Equation.3">
                    <p:embed/>
                  </p:oleObj>
                </mc:Choice>
                <mc:Fallback>
                  <p:oleObj name="公式" r:id="rId11" imgW="545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5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5029200" y="547688"/>
            <a:ext cx="1630363" cy="900112"/>
            <a:chOff x="3168" y="105"/>
            <a:chExt cx="768" cy="567"/>
          </a:xfrm>
        </p:grpSpPr>
        <p:sp>
          <p:nvSpPr>
            <p:cNvPr id="18457" name="Text Box 23"/>
            <p:cNvSpPr txBox="1">
              <a:spLocks noChangeArrowheads="1"/>
            </p:cNvSpPr>
            <p:nvPr/>
          </p:nvSpPr>
          <p:spPr bwMode="auto">
            <a:xfrm>
              <a:off x="3168" y="105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假设</a:t>
              </a:r>
              <a:r>
                <a:rPr lang="en-US" altLang="zh-CN" sz="2800" b="1"/>
                <a:t>1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18458" name="AutoShape 25"/>
            <p:cNvSpPr>
              <a:spLocks noChangeArrowheads="1"/>
            </p:cNvSpPr>
            <p:nvPr/>
          </p:nvSpPr>
          <p:spPr bwMode="auto">
            <a:xfrm>
              <a:off x="3552" y="528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01625" y="1603375"/>
          <a:ext cx="14541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公式" r:id="rId13" imgW="596880" imgH="253800" progId="Equation.3">
                  <p:embed/>
                </p:oleObj>
              </mc:Choice>
              <mc:Fallback>
                <p:oleObj name="公式" r:id="rId13" imgW="596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603375"/>
                        <a:ext cx="14541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590800" y="5105400"/>
          <a:ext cx="6400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公式" r:id="rId15" imgW="3111480" imgH="253800" progId="Equation.3">
                  <p:embed/>
                </p:oleObj>
              </mc:Choice>
              <mc:Fallback>
                <p:oleObj name="公式" r:id="rId15" imgW="3111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6400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1066800" y="5943600"/>
            <a:ext cx="3429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r>
              <a:rPr lang="en-US" altLang="zh-CN" sz="2800" b="1">
                <a:ea typeface="楷体_GB2312" pitchFamily="49" charset="-122"/>
              </a:rPr>
              <a:t>——</a:t>
            </a:r>
            <a:r>
              <a:rPr lang="zh-CN" altLang="en-US" sz="2800" b="1">
                <a:ea typeface="楷体_GB2312" pitchFamily="49" charset="-122"/>
              </a:rPr>
              <a:t>总费用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4800600" y="58674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公式" r:id="rId17" imgW="1562040" imgH="253800" progId="Equation.3">
                  <p:embed/>
                </p:oleObj>
              </mc:Choice>
              <mc:Fallback>
                <p:oleObj name="公式" r:id="rId17" imgW="156204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67400"/>
                        <a:ext cx="3505200" cy="609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71438" y="5105400"/>
            <a:ext cx="2484437" cy="519113"/>
            <a:chOff x="144" y="3024"/>
            <a:chExt cx="1296" cy="327"/>
          </a:xfrm>
        </p:grpSpPr>
        <p:sp>
          <p:nvSpPr>
            <p:cNvPr id="18455" name="Text Box 29"/>
            <p:cNvSpPr txBox="1">
              <a:spLocks noChangeArrowheads="1"/>
            </p:cNvSpPr>
            <p:nvPr/>
          </p:nvSpPr>
          <p:spPr bwMode="auto">
            <a:xfrm>
              <a:off x="144" y="3024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假设</a:t>
              </a:r>
              <a:r>
                <a:rPr lang="en-US" altLang="zh-CN" sz="2800" b="1"/>
                <a:t>3</a:t>
              </a:r>
              <a:r>
                <a:rPr lang="zh-CN" altLang="en-US" sz="2800" b="1"/>
                <a:t>）</a:t>
              </a:r>
              <a:r>
                <a:rPr lang="en-US" altLang="zh-CN" sz="2800" b="1"/>
                <a:t>4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18456" name="AutoShape 34"/>
            <p:cNvSpPr>
              <a:spLocks noChangeArrowheads="1"/>
            </p:cNvSpPr>
            <p:nvPr/>
          </p:nvSpPr>
          <p:spPr bwMode="auto">
            <a:xfrm>
              <a:off x="1248" y="3072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39750" y="2514600"/>
            <a:ext cx="3816350" cy="1143000"/>
            <a:chOff x="480" y="1392"/>
            <a:chExt cx="2256" cy="720"/>
          </a:xfrm>
        </p:grpSpPr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1104" y="1392"/>
            <a:ext cx="163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公式" r:id="rId19" imgW="1155600" imgH="507960" progId="Equation.3">
                    <p:embed/>
                  </p:oleObj>
                </mc:Choice>
                <mc:Fallback>
                  <p:oleObj name="公式" r:id="rId19" imgW="1155600" imgH="50796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92"/>
                          <a:ext cx="163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AutoShape 36"/>
            <p:cNvSpPr>
              <a:spLocks noChangeArrowheads="1"/>
            </p:cNvSpPr>
            <p:nvPr/>
          </p:nvSpPr>
          <p:spPr bwMode="auto">
            <a:xfrm>
              <a:off x="480" y="1584"/>
              <a:ext cx="384" cy="288"/>
            </a:xfrm>
            <a:prstGeom prst="rightArrow">
              <a:avLst>
                <a:gd name="adj1" fmla="val 50000"/>
                <a:gd name="adj2" fmla="val 33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877050" y="569913"/>
            <a:ext cx="1511300" cy="914400"/>
            <a:chOff x="4320" y="96"/>
            <a:chExt cx="816" cy="576"/>
          </a:xfrm>
        </p:grpSpPr>
        <p:sp>
          <p:nvSpPr>
            <p:cNvPr id="18452" name="Text Box 39"/>
            <p:cNvSpPr txBox="1">
              <a:spLocks noChangeArrowheads="1"/>
            </p:cNvSpPr>
            <p:nvPr/>
          </p:nvSpPr>
          <p:spPr bwMode="auto">
            <a:xfrm>
              <a:off x="4320" y="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假设</a:t>
              </a:r>
              <a:r>
                <a:rPr lang="en-US" altLang="zh-CN" sz="2800" b="1"/>
                <a:t>2</a:t>
              </a:r>
              <a:r>
                <a:rPr lang="zh-CN" altLang="en-US" sz="2800" b="1"/>
                <a:t>）</a:t>
              </a:r>
            </a:p>
          </p:txBody>
        </p:sp>
        <p:sp>
          <p:nvSpPr>
            <p:cNvPr id="18453" name="AutoShape 40"/>
            <p:cNvSpPr>
              <a:spLocks noChangeArrowheads="1"/>
            </p:cNvSpPr>
            <p:nvPr/>
          </p:nvSpPr>
          <p:spPr bwMode="auto">
            <a:xfrm>
              <a:off x="4542" y="528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067175" y="3789363"/>
          <a:ext cx="3832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公式" r:id="rId21" imgW="1511280" imgH="444240" progId="Equation.3">
                  <p:embed/>
                </p:oleObj>
              </mc:Choice>
              <mc:Fallback>
                <p:oleObj name="公式" r:id="rId21" imgW="151128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89363"/>
                        <a:ext cx="3832225" cy="1054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39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4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51907"/>
              </p:ext>
            </p:extLst>
          </p:nvPr>
        </p:nvGraphicFramePr>
        <p:xfrm>
          <a:off x="1209477" y="5157192"/>
          <a:ext cx="1202283" cy="90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77" y="5157192"/>
                        <a:ext cx="1202283" cy="906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762000" y="1474788"/>
          <a:ext cx="7772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5" imgW="3022560" imgH="520560" progId="Equation.3">
                  <p:embed/>
                </p:oleObj>
              </mc:Choice>
              <mc:Fallback>
                <p:oleObj name="公式" r:id="rId5" imgW="3022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4788"/>
                        <a:ext cx="7772400" cy="1192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21"/>
          <p:cNvSpPr txBox="1">
            <a:spLocks noChangeArrowheads="1"/>
          </p:cNvSpPr>
          <p:nvPr/>
        </p:nvSpPr>
        <p:spPr bwMode="auto">
          <a:xfrm>
            <a:off x="381000" y="700088"/>
            <a:ext cx="21034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模型建立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429000" y="776288"/>
            <a:ext cx="34290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r>
              <a:rPr lang="en-US" altLang="zh-CN" sz="2800" b="1">
                <a:ea typeface="楷体_GB2312" pitchFamily="49" charset="-122"/>
              </a:rPr>
              <a:t>——</a:t>
            </a:r>
            <a:r>
              <a:rPr lang="zh-CN" altLang="en-US" sz="2800" b="1">
                <a:ea typeface="楷体_GB2312" pitchFamily="49" charset="-122"/>
              </a:rPr>
              <a:t>总费用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57200" y="3795762"/>
            <a:ext cx="20272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模型求解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819400" y="385767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求 </a:t>
            </a:r>
            <a:r>
              <a:rPr lang="en-US" altLang="zh-CN" sz="2800" b="1" i="1"/>
              <a:t>x</a:t>
            </a:r>
            <a:r>
              <a:rPr lang="zh-CN" altLang="en-US" sz="2800" b="1"/>
              <a:t>使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最小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703671" y="5022304"/>
            <a:ext cx="4648200" cy="1143000"/>
            <a:chOff x="1344" y="2496"/>
            <a:chExt cx="2928" cy="720"/>
          </a:xfrm>
        </p:grpSpPr>
        <p:graphicFrame>
          <p:nvGraphicFramePr>
            <p:cNvPr id="19463" name="Object 63"/>
            <p:cNvGraphicFramePr>
              <a:graphicFrameLocks noChangeAspect="1"/>
            </p:cNvGraphicFramePr>
            <p:nvPr/>
          </p:nvGraphicFramePr>
          <p:xfrm>
            <a:off x="1584" y="2496"/>
            <a:ext cx="268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公式" r:id="rId7" imgW="1854000" imgH="571320" progId="Equation.3">
                    <p:embed/>
                  </p:oleObj>
                </mc:Choice>
                <mc:Fallback>
                  <p:oleObj name="公式" r:id="rId7" imgW="1854000" imgH="57132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688" cy="72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AutoShape 25"/>
            <p:cNvSpPr>
              <a:spLocks noChangeArrowheads="1"/>
            </p:cNvSpPr>
            <p:nvPr/>
          </p:nvSpPr>
          <p:spPr bwMode="auto">
            <a:xfrm>
              <a:off x="1344" y="2736"/>
              <a:ext cx="144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1835696" y="2924944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其中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, 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>
                <a:sym typeface="Symbol" pitchFamily="18" charset="2"/>
              </a:rPr>
              <a:t></a:t>
            </a:r>
            <a:r>
              <a:rPr lang="en-US" altLang="zh-CN" sz="2800" b="1">
                <a:sym typeface="Symbol" pitchFamily="18" charset="2"/>
              </a:rPr>
              <a:t> ,</a:t>
            </a:r>
            <a:r>
              <a:rPr lang="en-US" altLang="zh-CN" sz="2800" b="1" i="1">
                <a:sym typeface="Symbol" pitchFamily="18" charset="2"/>
              </a:rPr>
              <a:t></a:t>
            </a:r>
            <a:r>
              <a:rPr lang="zh-CN" altLang="en-US" sz="2800" b="1">
                <a:sym typeface="Symbol" pitchFamily="18" charset="2"/>
              </a:rPr>
              <a:t>为已知参数</a:t>
            </a:r>
          </a:p>
        </p:txBody>
      </p:sp>
      <p:pic>
        <p:nvPicPr>
          <p:cNvPr id="19473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49275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661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nimBg="1" autoUpdateAnimBg="0"/>
      <p:bldP spid="7191" grpId="0" animBg="1" autoUpdateAnimBg="0"/>
      <p:bldP spid="7192" grpId="0" animBg="1" autoUpdateAnimBg="0"/>
      <p:bldP spid="721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1028"/>
          <p:cNvSpPr txBox="1">
            <a:spLocks noChangeArrowheads="1"/>
          </p:cNvSpPr>
          <p:nvPr/>
        </p:nvSpPr>
        <p:spPr bwMode="auto">
          <a:xfrm>
            <a:off x="1828800" y="5574183"/>
            <a:ext cx="19812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 </a:t>
            </a:r>
            <a:r>
              <a:rPr lang="en-US" altLang="zh-CN" sz="2800" b="1">
                <a:sym typeface="Symbol" pitchFamily="18" charset="2"/>
              </a:rPr>
              <a:t> </a:t>
            </a:r>
            <a:r>
              <a:rPr lang="en-US" altLang="zh-CN" sz="2800" b="1" i="1">
                <a:sym typeface="Symbol" pitchFamily="18" charset="2"/>
              </a:rPr>
              <a:t> x</a:t>
            </a:r>
            <a:r>
              <a:rPr lang="en-US" altLang="zh-CN" sz="2800" b="1">
                <a:sym typeface="Symbol" pitchFamily="18" charset="2"/>
              </a:rPr>
              <a:t></a:t>
            </a:r>
          </a:p>
        </p:txBody>
      </p:sp>
      <p:sp>
        <p:nvSpPr>
          <p:cNvPr id="46085" name="Text Box 1029"/>
          <p:cNvSpPr txBox="1">
            <a:spLocks noChangeArrowheads="1"/>
          </p:cNvSpPr>
          <p:nvPr/>
        </p:nvSpPr>
        <p:spPr bwMode="auto">
          <a:xfrm>
            <a:off x="1828800" y="4735983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>
                <a:sym typeface="Symbol" pitchFamily="18" charset="2"/>
              </a:rPr>
              <a:t>,</a:t>
            </a:r>
            <a:r>
              <a:rPr lang="en-US" altLang="zh-CN" sz="2800" b="1" baseline="-25000">
                <a:sym typeface="Symbol" pitchFamily="18" charset="2"/>
              </a:rPr>
              <a:t> </a:t>
            </a:r>
            <a:r>
              <a:rPr lang="en-US" altLang="zh-CN" sz="2800" b="1" i="1">
                <a:sym typeface="Symbol" pitchFamily="18" charset="2"/>
              </a:rPr>
              <a:t></a:t>
            </a:r>
            <a:r>
              <a:rPr lang="en-US" altLang="zh-CN" sz="2800" b="1">
                <a:sym typeface="Symbol" pitchFamily="18" charset="2"/>
              </a:rPr>
              <a:t> </a:t>
            </a:r>
            <a:r>
              <a:rPr lang="en-US" altLang="zh-CN" sz="2800" b="1" baseline="-25000">
                <a:sym typeface="Symbol" pitchFamily="18" charset="2"/>
              </a:rPr>
              <a:t> </a:t>
            </a:r>
            <a:r>
              <a:rPr lang="en-US" altLang="zh-CN" sz="2800" b="1">
                <a:sym typeface="Symbol" pitchFamily="18" charset="2"/>
              </a:rPr>
              <a:t> </a:t>
            </a:r>
            <a:r>
              <a:rPr lang="en-US" altLang="zh-CN" sz="2800" b="1" i="1">
                <a:sym typeface="Symbol" pitchFamily="18" charset="2"/>
              </a:rPr>
              <a:t>x</a:t>
            </a:r>
            <a:r>
              <a:rPr lang="en-US" altLang="zh-CN" sz="2800" b="1">
                <a:sym typeface="Symbol" pitchFamily="18" charset="2"/>
              </a:rPr>
              <a:t></a:t>
            </a:r>
          </a:p>
        </p:txBody>
      </p:sp>
      <p:sp>
        <p:nvSpPr>
          <p:cNvPr id="46086" name="Text Box 1030"/>
          <p:cNvSpPr txBox="1">
            <a:spLocks noChangeArrowheads="1"/>
          </p:cNvSpPr>
          <p:nvPr/>
        </p:nvSpPr>
        <p:spPr bwMode="auto">
          <a:xfrm>
            <a:off x="5410200" y="4750271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en-US" altLang="zh-CN" sz="2800" b="1" i="1">
                <a:sym typeface="Symbol" pitchFamily="18" charset="2"/>
              </a:rPr>
              <a:t>c</a:t>
            </a:r>
            <a:r>
              <a:rPr lang="en-US" altLang="zh-CN" sz="2800" b="1" baseline="-25000">
                <a:sym typeface="Symbol" pitchFamily="18" charset="2"/>
              </a:rPr>
              <a:t>3</a:t>
            </a:r>
            <a:r>
              <a:rPr lang="en-US" altLang="zh-CN" b="1"/>
              <a:t> ,</a:t>
            </a:r>
            <a:r>
              <a:rPr lang="en-US" altLang="zh-CN" sz="2800" b="1" i="1">
                <a:sym typeface="Symbol" pitchFamily="18" charset="2"/>
              </a:rPr>
              <a:t></a:t>
            </a:r>
            <a:r>
              <a:rPr lang="en-US" altLang="zh-CN" sz="2800" b="1">
                <a:sym typeface="Symbol" pitchFamily="18" charset="2"/>
              </a:rPr>
              <a:t>   </a:t>
            </a:r>
            <a:r>
              <a:rPr lang="en-US" altLang="zh-CN" sz="2800" b="1" i="1">
                <a:sym typeface="Symbol" pitchFamily="18" charset="2"/>
              </a:rPr>
              <a:t>x</a:t>
            </a:r>
            <a:r>
              <a:rPr lang="en-US" altLang="zh-CN" sz="2800" b="1">
                <a:sym typeface="Symbol" pitchFamily="18" charset="2"/>
              </a:rPr>
              <a:t> </a:t>
            </a:r>
            <a:r>
              <a:rPr lang="en-US" altLang="zh-CN" b="1"/>
              <a:t>  </a:t>
            </a:r>
          </a:p>
        </p:txBody>
      </p:sp>
      <p:graphicFrame>
        <p:nvGraphicFramePr>
          <p:cNvPr id="174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50773"/>
              </p:ext>
            </p:extLst>
          </p:nvPr>
        </p:nvGraphicFramePr>
        <p:xfrm>
          <a:off x="2685796" y="588656"/>
          <a:ext cx="426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3" imgW="1854000" imgH="571320" progId="Equation.3">
                  <p:embed/>
                </p:oleObj>
              </mc:Choice>
              <mc:Fallback>
                <p:oleObj name="公式" r:id="rId3" imgW="1854000" imgH="5713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796" y="588656"/>
                        <a:ext cx="4267200" cy="1143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1033"/>
          <p:cNvSpPr txBox="1">
            <a:spLocks noChangeArrowheads="1"/>
          </p:cNvSpPr>
          <p:nvPr/>
        </p:nvSpPr>
        <p:spPr bwMode="auto">
          <a:xfrm>
            <a:off x="304800" y="2907183"/>
            <a:ext cx="8610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1" i="1" dirty="0">
                <a:sym typeface="Symbol" pitchFamily="18" charset="2"/>
              </a:rPr>
              <a:t>c</a:t>
            </a:r>
            <a:r>
              <a:rPr lang="en-US" altLang="zh-CN" sz="2800" b="1" baseline="-25000" dirty="0">
                <a:sym typeface="Symbol" pitchFamily="18" charset="2"/>
              </a:rPr>
              <a:t>1</a:t>
            </a:r>
            <a:r>
              <a:rPr lang="en-US" altLang="zh-CN" sz="2800" b="1" dirty="0">
                <a:sym typeface="Symbol" pitchFamily="18" charset="2"/>
              </a:rPr>
              <a:t>~</a:t>
            </a:r>
            <a:r>
              <a:rPr lang="zh-CN" altLang="en-US" sz="2800" b="1" dirty="0"/>
              <a:t>烧毁单位面积损失费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en-US" altLang="zh-CN" sz="2800" b="1" i="1" dirty="0">
                <a:sym typeface="Symbol" pitchFamily="18" charset="2"/>
              </a:rPr>
              <a:t>c</a:t>
            </a:r>
            <a:r>
              <a:rPr lang="en-US" altLang="zh-CN" sz="2800" b="1" baseline="-25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~</a:t>
            </a:r>
            <a:r>
              <a:rPr lang="zh-CN" altLang="en-US" sz="2800" b="1" dirty="0"/>
              <a:t>每个</a:t>
            </a:r>
            <a:r>
              <a:rPr lang="zh-CN" altLang="en-US" sz="2800" b="1" dirty="0">
                <a:sym typeface="Symbol" pitchFamily="18" charset="2"/>
              </a:rPr>
              <a:t>队员单位时间灭火费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en-US" altLang="zh-CN" sz="2800" b="1" i="1" dirty="0">
                <a:sym typeface="Symbol" pitchFamily="18" charset="2"/>
              </a:rPr>
              <a:t>c</a:t>
            </a:r>
            <a:r>
              <a:rPr lang="en-US" altLang="zh-CN" sz="2800" b="1" baseline="-25000" dirty="0">
                <a:sym typeface="Symbol" pitchFamily="18" charset="2"/>
              </a:rPr>
              <a:t>3</a:t>
            </a:r>
            <a:r>
              <a:rPr lang="en-US" altLang="zh-CN" sz="2800" b="1" dirty="0">
                <a:sym typeface="Symbol" pitchFamily="18" charset="2"/>
              </a:rPr>
              <a:t>~</a:t>
            </a:r>
            <a:r>
              <a:rPr lang="zh-CN" altLang="en-US" sz="2800" b="1" dirty="0"/>
              <a:t>每个</a:t>
            </a:r>
            <a:r>
              <a:rPr lang="zh-CN" altLang="en-US" sz="2800" b="1" dirty="0">
                <a:sym typeface="Symbol" pitchFamily="18" charset="2"/>
              </a:rPr>
              <a:t>队员一次性费用</a:t>
            </a:r>
            <a:r>
              <a:rPr lang="en-US" altLang="zh-CN" sz="2800" b="1" dirty="0">
                <a:sym typeface="Symbol" pitchFamily="18" charset="2"/>
              </a:rPr>
              <a:t>, 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开始救火时刻</a:t>
            </a:r>
            <a:r>
              <a:rPr lang="en-US" altLang="zh-CN" sz="2800" b="1" dirty="0"/>
              <a:t>, 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1" i="1" dirty="0">
                <a:sym typeface="Symbol" pitchFamily="18" charset="2"/>
              </a:rPr>
              <a:t>~</a:t>
            </a:r>
            <a:r>
              <a:rPr lang="zh-CN" altLang="en-US" sz="2800" b="1" dirty="0">
                <a:sym typeface="Symbol" pitchFamily="18" charset="2"/>
              </a:rPr>
              <a:t>火</a:t>
            </a:r>
            <a:r>
              <a:rPr lang="zh-CN" altLang="en-US" sz="2800" b="1" dirty="0"/>
              <a:t>势蔓延速度</a:t>
            </a:r>
            <a:r>
              <a:rPr lang="en-US" altLang="zh-CN" sz="2800" b="1" dirty="0">
                <a:sym typeface="Symbol" pitchFamily="18" charset="2"/>
              </a:rPr>
              <a:t>,  </a:t>
            </a:r>
            <a:r>
              <a:rPr lang="en-US" altLang="zh-CN" sz="2800" b="1" i="1" dirty="0">
                <a:sym typeface="Symbol" pitchFamily="18" charset="2"/>
              </a:rPr>
              <a:t>~</a:t>
            </a:r>
            <a:r>
              <a:rPr lang="zh-CN" altLang="en-US" sz="2800" b="1" dirty="0"/>
              <a:t>每个</a:t>
            </a:r>
            <a:r>
              <a:rPr lang="zh-CN" altLang="en-US" sz="2800" b="1" dirty="0">
                <a:sym typeface="Symbol" pitchFamily="18" charset="2"/>
              </a:rPr>
              <a:t>队员平均灭火</a:t>
            </a:r>
            <a:r>
              <a:rPr lang="zh-CN" altLang="en-US" sz="2800" b="1" dirty="0"/>
              <a:t>速度</a:t>
            </a:r>
            <a:r>
              <a:rPr lang="en-US" altLang="zh-CN" sz="2800" b="1" dirty="0">
                <a:sym typeface="Symbol" pitchFamily="18" charset="2"/>
              </a:rPr>
              <a:t>.</a:t>
            </a:r>
          </a:p>
        </p:txBody>
      </p:sp>
      <p:sp>
        <p:nvSpPr>
          <p:cNvPr id="46091" name="Text Box 1035"/>
          <p:cNvSpPr txBox="1">
            <a:spLocks noChangeArrowheads="1"/>
          </p:cNvSpPr>
          <p:nvPr/>
        </p:nvSpPr>
        <p:spPr bwMode="auto">
          <a:xfrm>
            <a:off x="4114800" y="5574183"/>
            <a:ext cx="16002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什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pic>
        <p:nvPicPr>
          <p:cNvPr id="20493" name="Picture 7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48680"/>
            <a:ext cx="4730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39552" y="764704"/>
            <a:ext cx="2027238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itchFamily="49" charset="-122"/>
              </a:rPr>
              <a:t>结果解释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436243" y="2130277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>
                <a:sym typeface="Symbol" pitchFamily="18" charset="2"/>
              </a:rPr>
              <a:t> </a:t>
            </a:r>
            <a:r>
              <a:rPr lang="en-US" altLang="zh-CN" sz="2800" b="1" dirty="0">
                <a:sym typeface="Symbol" pitchFamily="18" charset="2"/>
              </a:rPr>
              <a:t>/</a:t>
            </a:r>
            <a:r>
              <a:rPr lang="en-US" altLang="zh-CN" sz="2800" b="1" i="1" dirty="0">
                <a:sym typeface="Symbol" pitchFamily="18" charset="2"/>
              </a:rPr>
              <a:t></a:t>
            </a: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zh-CN" altLang="en-US" sz="2800" b="1" dirty="0"/>
              <a:t>是火势不继续蔓延的最少队员数</a:t>
            </a:r>
          </a:p>
        </p:txBody>
      </p: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6624637" y="1402879"/>
            <a:ext cx="2519363" cy="1536700"/>
            <a:chOff x="4150" y="2506"/>
            <a:chExt cx="1587" cy="968"/>
          </a:xfrm>
        </p:grpSpPr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4314" y="3263"/>
              <a:ext cx="12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36"/>
            <p:cNvSpPr>
              <a:spLocks noChangeShapeType="1"/>
            </p:cNvSpPr>
            <p:nvPr/>
          </p:nvSpPr>
          <p:spPr bwMode="auto">
            <a:xfrm flipV="1">
              <a:off x="4314" y="2696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>
              <a:off x="4314" y="2845"/>
              <a:ext cx="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8"/>
            <p:cNvSpPr>
              <a:spLocks noChangeShapeType="1"/>
            </p:cNvSpPr>
            <p:nvPr/>
          </p:nvSpPr>
          <p:spPr bwMode="auto">
            <a:xfrm>
              <a:off x="4713" y="2845"/>
              <a:ext cx="0" cy="4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 flipH="1">
              <a:off x="4314" y="2845"/>
              <a:ext cx="399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4713" y="2845"/>
              <a:ext cx="696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60"/>
            <p:cNvGraphicFramePr>
              <a:graphicFrameLocks noChangeAspect="1"/>
            </p:cNvGraphicFramePr>
            <p:nvPr/>
          </p:nvGraphicFramePr>
          <p:xfrm>
            <a:off x="4370" y="2506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6" imgW="241200" imgH="393480" progId="Equation.DSMT4">
                    <p:embed/>
                  </p:oleObj>
                </mc:Choice>
                <mc:Fallback>
                  <p:oleObj name="Equation" r:id="rId6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506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42"/>
            <p:cNvSpPr txBox="1">
              <a:spLocks noChangeArrowheads="1"/>
            </p:cNvSpPr>
            <p:nvPr/>
          </p:nvSpPr>
          <p:spPr bwMode="auto">
            <a:xfrm>
              <a:off x="4150" y="2781"/>
              <a:ext cx="1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b</a:t>
              </a:r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4182" y="3243"/>
              <a:ext cx="15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i="1"/>
                <a:t>O</a:t>
              </a:r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4672" y="3208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/>
                <a:t>t</a:t>
              </a:r>
              <a:r>
                <a:rPr lang="en-US" altLang="zh-CN" sz="2000" baseline="-25000"/>
                <a:t>1</a:t>
              </a:r>
              <a:endParaRPr lang="en-US" altLang="zh-CN" sz="2000"/>
            </a:p>
          </p:txBody>
        </p: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5275" y="3208"/>
              <a:ext cx="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/>
                <a:t>t</a:t>
              </a:r>
              <a:r>
                <a:rPr lang="en-US" altLang="zh-CN" sz="2000" baseline="-25000"/>
                <a:t>2</a:t>
              </a:r>
              <a:endParaRPr lang="en-US" altLang="zh-CN" sz="2000"/>
            </a:p>
          </p:txBody>
        </p:sp>
        <p:graphicFrame>
          <p:nvGraphicFramePr>
            <p:cNvPr id="28" name="Object 61"/>
            <p:cNvGraphicFramePr>
              <a:graphicFrameLocks noChangeAspect="1"/>
            </p:cNvGraphicFramePr>
            <p:nvPr/>
          </p:nvGraphicFramePr>
          <p:xfrm>
            <a:off x="4364" y="2918"/>
            <a:ext cx="21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公式" r:id="rId8" imgW="177480" imgH="241200" progId="Equation.3">
                    <p:embed/>
                  </p:oleObj>
                </mc:Choice>
                <mc:Fallback>
                  <p:oleObj name="公式" r:id="rId8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918"/>
                          <a:ext cx="21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2"/>
            <p:cNvGraphicFramePr>
              <a:graphicFrameLocks noChangeAspect="1"/>
            </p:cNvGraphicFramePr>
            <p:nvPr/>
          </p:nvGraphicFramePr>
          <p:xfrm>
            <a:off x="5008" y="2888"/>
            <a:ext cx="40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公式" r:id="rId10" imgW="545760" imgH="241200" progId="Equation.3">
                    <p:embed/>
                  </p:oleObj>
                </mc:Choice>
                <mc:Fallback>
                  <p:oleObj name="公式" r:id="rId10" imgW="545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2888"/>
                          <a:ext cx="40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5465" y="315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/>
                <a:t>t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墨迹 1"/>
              <p14:cNvContentPartPr/>
              <p14:nvPr/>
            </p14:nvContentPartPr>
            <p14:xfrm>
              <a:off x="283680" y="1250280"/>
              <a:ext cx="2432880" cy="10335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9000" y="1245240"/>
                <a:ext cx="2441160" cy="104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574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085" grpId="0" autoUpdateAnimBg="0"/>
      <p:bldP spid="46086" grpId="0" autoUpdateAnimBg="0"/>
      <p:bldP spid="46089" grpId="0" autoUpdateAnimBg="0"/>
      <p:bldP spid="46091" grpId="0" animBg="1" autoUpdateAnimBg="0"/>
      <p:bldP spid="1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347311" y="793979"/>
            <a:ext cx="2233513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>
                <a:ea typeface="隶书" pitchFamily="49" charset="-122"/>
              </a:rPr>
              <a:t>模型应用</a:t>
            </a: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457200" y="1700808"/>
            <a:ext cx="387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 smtClean="0"/>
              <a:t>费用参数</a:t>
            </a:r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c</a:t>
            </a:r>
            <a:r>
              <a:rPr lang="en-US" altLang="zh-CN" sz="2800" b="1" baseline="-25000" dirty="0" smtClean="0"/>
              <a:t>3</a:t>
            </a:r>
            <a:r>
              <a:rPr lang="zh-CN" altLang="en-US" sz="2800" b="1" dirty="0" smtClean="0"/>
              <a:t>已知</a:t>
            </a:r>
            <a:endParaRPr lang="en-US" altLang="zh-CN" sz="2800" b="1" dirty="0"/>
          </a:p>
        </p:txBody>
      </p:sp>
      <p:sp>
        <p:nvSpPr>
          <p:cNvPr id="4" name="Text Box 1036"/>
          <p:cNvSpPr txBox="1">
            <a:spLocks noChangeArrowheads="1"/>
          </p:cNvSpPr>
          <p:nvPr/>
        </p:nvSpPr>
        <p:spPr bwMode="auto">
          <a:xfrm>
            <a:off x="445552" y="2236101"/>
            <a:ext cx="80868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algn="l" eaLnBrk="1" hangingPunct="1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CN" sz="2800" b="1" i="1" dirty="0"/>
              <a:t> </a:t>
            </a:r>
            <a:r>
              <a:rPr lang="en-US" altLang="zh-CN" sz="2800" b="1" i="1" dirty="0">
                <a:sym typeface="Symbol" pitchFamily="18" charset="2"/>
              </a:rPr>
              <a:t> ,</a:t>
            </a:r>
            <a:r>
              <a:rPr lang="en-US" altLang="zh-CN" sz="2800" b="1" i="1" dirty="0" smtClean="0">
                <a:sym typeface="Symbol" pitchFamily="18" charset="2"/>
              </a:rPr>
              <a:t></a:t>
            </a:r>
            <a:r>
              <a:rPr lang="zh-CN" altLang="en-US" sz="2800" b="1" dirty="0" smtClean="0">
                <a:sym typeface="Symbol" pitchFamily="18" charset="2"/>
              </a:rPr>
              <a:t>由森林类型、队员能力等因素决定，可</a:t>
            </a:r>
            <a:r>
              <a:rPr lang="zh-CN" altLang="en-US" sz="2800" b="1" dirty="0"/>
              <a:t>设置一系列</a:t>
            </a:r>
            <a:r>
              <a:rPr lang="zh-CN" altLang="en-US" sz="2800" b="1" dirty="0" smtClean="0"/>
              <a:t>数值备查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Text Box 1037"/>
          <p:cNvSpPr txBox="1">
            <a:spLocks noChangeArrowheads="1"/>
          </p:cNvSpPr>
          <p:nvPr/>
        </p:nvSpPr>
        <p:spPr bwMode="auto">
          <a:xfrm>
            <a:off x="4499992" y="3020164"/>
            <a:ext cx="4176464" cy="523220"/>
          </a:xfrm>
          <a:prstGeom prst="rect">
            <a:avLst/>
          </a:prstGeom>
          <a:solidFill>
            <a:srgbClr val="FFCC99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 smtClean="0"/>
              <a:t>模型可决定</a:t>
            </a:r>
            <a:r>
              <a:rPr lang="zh-CN" altLang="en-US" sz="2800" b="1" dirty="0"/>
              <a:t>队员数量 </a:t>
            </a:r>
            <a:r>
              <a:rPr lang="en-US" altLang="zh-CN" sz="2800" b="1" i="1" dirty="0"/>
              <a:t>x</a:t>
            </a:r>
            <a:endParaRPr lang="en-US" altLang="zh-CN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599137"/>
              </p:ext>
            </p:extLst>
          </p:nvPr>
        </p:nvGraphicFramePr>
        <p:xfrm>
          <a:off x="3059832" y="593480"/>
          <a:ext cx="3910021" cy="104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3" imgW="1854200" imgH="571500" progId="Equation.3">
                  <p:embed/>
                </p:oleObj>
              </mc:Choice>
              <mc:Fallback>
                <p:oleObj name="公式" r:id="rId3" imgW="1854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93480"/>
                        <a:ext cx="3910021" cy="104732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4595192" y="1722290"/>
            <a:ext cx="4081264" cy="523220"/>
          </a:xfrm>
          <a:prstGeom prst="rect">
            <a:avLst/>
          </a:prstGeom>
          <a:solidFill>
            <a:srgbClr val="FFCC99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/>
              <a:t>开始救火时刻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zh-CN" altLang="en-US" sz="2800" b="1" dirty="0"/>
              <a:t>可</a:t>
            </a:r>
            <a:r>
              <a:rPr lang="zh-CN" altLang="en-US" sz="2800" b="1" dirty="0" smtClean="0"/>
              <a:t>估计</a:t>
            </a:r>
            <a:r>
              <a:rPr lang="en-US" altLang="zh-CN" sz="2800" b="1" dirty="0" smtClean="0"/>
              <a:t> </a:t>
            </a:r>
            <a:endParaRPr lang="en-US" altLang="zh-CN" sz="2800" b="1" dirty="0"/>
          </a:p>
        </p:txBody>
      </p:sp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395536" y="3573016"/>
            <a:ext cx="1152127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 smtClean="0">
                <a:ea typeface="隶书" pitchFamily="49" charset="-122"/>
              </a:rPr>
              <a:t>评注</a:t>
            </a:r>
            <a:endParaRPr lang="zh-CN" altLang="en-US" sz="3600" b="1" dirty="0">
              <a:ea typeface="隶书" pitchFamily="49" charset="-122"/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457200" y="4348306"/>
            <a:ext cx="807524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800" b="1" dirty="0" smtClean="0"/>
              <a:t>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风力的影响</a:t>
            </a:r>
            <a:r>
              <a:rPr lang="zh-CN" altLang="en-US" sz="2800" b="1" dirty="0" smtClean="0"/>
              <a:t>较大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“森林烧毁速度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itchFamily="18" charset="2"/>
              </a:rPr>
              <a:t>B/</a:t>
            </a:r>
            <a:r>
              <a:rPr lang="en-US" altLang="zh-CN" sz="2800" b="1" dirty="0" err="1" smtClean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altLang="zh-CN" sz="2800" b="1" i="1" dirty="0" err="1" smtClean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与 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成正比”</a:t>
            </a:r>
            <a:r>
              <a:rPr lang="zh-CN" altLang="en-US" sz="2800" b="1" dirty="0" smtClean="0"/>
              <a:t>的假设需要重新考虑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95536" y="5491769"/>
            <a:ext cx="8075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sym typeface="Symbol" pitchFamily="18" charset="2"/>
              </a:rPr>
              <a:t>队员灭火</a:t>
            </a:r>
            <a:r>
              <a:rPr lang="zh-CN" altLang="en-US" sz="2800" b="1" dirty="0" smtClean="0"/>
              <a:t>速度</a:t>
            </a:r>
            <a:r>
              <a:rPr lang="en-US" altLang="zh-CN" sz="2800" b="1" i="1" dirty="0" smtClean="0">
                <a:sym typeface="Symbol" pitchFamily="18" charset="2"/>
              </a:rPr>
              <a:t></a:t>
            </a:r>
            <a:r>
              <a:rPr lang="zh-CN" altLang="en-US" sz="2800" b="1" dirty="0" smtClean="0">
                <a:sym typeface="Symbol" pitchFamily="18" charset="2"/>
              </a:rPr>
              <a:t>应该与开始救火时的火势有关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587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nimBg="1" autoUpdateAnimBg="0"/>
      <p:bldP spid="7" grpId="0" animBg="1" autoUpdateAnimBg="0"/>
      <p:bldP spid="8" grpId="0" animBg="1"/>
      <p:bldP spid="9" grpId="0" autoUpdateAnimBg="0"/>
      <p:bldP spid="10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</TotalTime>
  <Words>517</Words>
  <Application>Microsoft Office PowerPoint</Application>
  <PresentationFormat>全屏显示(4:3)</PresentationFormat>
  <Paragraphs>70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0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2</cp:revision>
  <dcterms:created xsi:type="dcterms:W3CDTF">2020-03-28T12:54:06Z</dcterms:created>
  <dcterms:modified xsi:type="dcterms:W3CDTF">2020-04-01T07:42:15Z</dcterms:modified>
</cp:coreProperties>
</file>